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6F2C" w:rsidRPr="008B566D" w:rsidRDefault="005E6F2C" w:rsidP="00D56E8E">
      <w:pPr>
        <w:spacing w:after="0" w:line="240" w:lineRule="auto"/>
        <w:rPr>
          <w:rFonts w:ascii="Times New Roman" w:hAnsi="Times New Roman"/>
          <w:b/>
          <w:color w:val="000000" w:themeColor="text1"/>
        </w:rPr>
      </w:pPr>
      <w:r w:rsidRPr="008B566D">
        <w:rPr>
          <w:rFonts w:ascii="Times New Roman" w:hAnsi="Times New Roman"/>
          <w:b/>
          <w:color w:val="000000" w:themeColor="text1"/>
        </w:rPr>
        <w:t xml:space="preserve">SEMESTER: </w:t>
      </w:r>
      <w:r w:rsidR="00C36B4E" w:rsidRPr="008B566D">
        <w:rPr>
          <w:rFonts w:ascii="Times New Roman" w:hAnsi="Times New Roman"/>
          <w:b/>
          <w:color w:val="000000" w:themeColor="text1"/>
        </w:rPr>
        <w:t>WINTER</w:t>
      </w:r>
      <w:r w:rsidRPr="008B566D">
        <w:rPr>
          <w:rFonts w:ascii="Times New Roman" w:hAnsi="Times New Roman"/>
          <w:b/>
          <w:color w:val="000000" w:themeColor="text1"/>
        </w:rPr>
        <w:tab/>
      </w:r>
      <w:r w:rsidRPr="008B566D">
        <w:rPr>
          <w:rFonts w:ascii="Times New Roman" w:hAnsi="Times New Roman"/>
          <w:b/>
          <w:color w:val="000000" w:themeColor="text1"/>
        </w:rPr>
        <w:tab/>
      </w:r>
      <w:r w:rsidR="00D56E8E">
        <w:rPr>
          <w:rFonts w:ascii="Times New Roman" w:hAnsi="Times New Roman"/>
          <w:b/>
          <w:color w:val="000000" w:themeColor="text1"/>
        </w:rPr>
        <w:tab/>
      </w:r>
      <w:r w:rsidR="00D56E8E">
        <w:rPr>
          <w:rFonts w:ascii="Times New Roman" w:hAnsi="Times New Roman"/>
          <w:b/>
          <w:color w:val="000000" w:themeColor="text1"/>
        </w:rPr>
        <w:tab/>
      </w:r>
      <w:r w:rsidRPr="008B566D">
        <w:rPr>
          <w:rFonts w:ascii="Times New Roman" w:hAnsi="Times New Roman"/>
          <w:b/>
          <w:color w:val="000000" w:themeColor="text1"/>
        </w:rPr>
        <w:tab/>
      </w:r>
      <w:r w:rsidRPr="008B566D">
        <w:rPr>
          <w:rFonts w:ascii="Times New Roman" w:hAnsi="Times New Roman"/>
          <w:b/>
          <w:color w:val="000000" w:themeColor="text1"/>
        </w:rPr>
        <w:tab/>
      </w:r>
      <w:r w:rsidRPr="008B566D">
        <w:rPr>
          <w:rFonts w:ascii="Times New Roman" w:hAnsi="Times New Roman"/>
          <w:b/>
          <w:color w:val="000000" w:themeColor="text1"/>
        </w:rPr>
        <w:tab/>
      </w:r>
      <w:r w:rsidR="00D56E8E">
        <w:rPr>
          <w:rFonts w:ascii="Times New Roman" w:hAnsi="Times New Roman"/>
          <w:b/>
          <w:color w:val="000000" w:themeColor="text1"/>
        </w:rPr>
        <w:t xml:space="preserve">             </w:t>
      </w:r>
      <w:r w:rsidRPr="008B566D">
        <w:rPr>
          <w:rFonts w:ascii="Times New Roman" w:hAnsi="Times New Roman"/>
          <w:b/>
          <w:color w:val="000000" w:themeColor="text1"/>
        </w:rPr>
        <w:t>SESSION: 201</w:t>
      </w:r>
      <w:r w:rsidR="008B566D" w:rsidRPr="008B566D">
        <w:rPr>
          <w:rFonts w:ascii="Times New Roman" w:hAnsi="Times New Roman"/>
          <w:b/>
          <w:color w:val="000000" w:themeColor="text1"/>
        </w:rPr>
        <w:t>6</w:t>
      </w:r>
      <w:r w:rsidRPr="008B566D">
        <w:rPr>
          <w:rFonts w:ascii="Times New Roman" w:hAnsi="Times New Roman"/>
          <w:b/>
          <w:color w:val="000000" w:themeColor="text1"/>
        </w:rPr>
        <w:t>-1</w:t>
      </w:r>
      <w:r w:rsidR="008B566D" w:rsidRPr="008B566D">
        <w:rPr>
          <w:rFonts w:ascii="Times New Roman" w:hAnsi="Times New Roman"/>
          <w:b/>
          <w:color w:val="000000" w:themeColor="text1"/>
        </w:rPr>
        <w:t>7</w:t>
      </w:r>
    </w:p>
    <w:p w:rsidR="005E6F2C" w:rsidRPr="008B566D" w:rsidRDefault="005E6F2C" w:rsidP="00D56E8E">
      <w:pPr>
        <w:spacing w:after="0" w:line="240" w:lineRule="auto"/>
        <w:rPr>
          <w:rFonts w:ascii="Times New Roman" w:hAnsi="Times New Roman"/>
          <w:b/>
          <w:color w:val="000000" w:themeColor="text1"/>
        </w:rPr>
      </w:pPr>
      <w:r w:rsidRPr="008B566D">
        <w:rPr>
          <w:rFonts w:ascii="Times New Roman" w:hAnsi="Times New Roman"/>
          <w:b/>
          <w:color w:val="000000" w:themeColor="text1"/>
        </w:rPr>
        <w:t xml:space="preserve">Examination: </w:t>
      </w:r>
      <w:proofErr w:type="spellStart"/>
      <w:proofErr w:type="gramStart"/>
      <w:r w:rsidR="006A58B4" w:rsidRPr="008B566D">
        <w:rPr>
          <w:rFonts w:ascii="Times New Roman" w:hAnsi="Times New Roman"/>
          <w:b/>
          <w:color w:val="000000" w:themeColor="text1"/>
        </w:rPr>
        <w:t>M.Tech</w:t>
      </w:r>
      <w:proofErr w:type="spellEnd"/>
      <w:r w:rsidRPr="008B566D">
        <w:rPr>
          <w:rFonts w:ascii="Times New Roman" w:hAnsi="Times New Roman"/>
          <w:b/>
          <w:color w:val="000000" w:themeColor="text1"/>
        </w:rPr>
        <w:t>(</w:t>
      </w:r>
      <w:proofErr w:type="gramEnd"/>
      <w:r w:rsidRPr="008B566D">
        <w:rPr>
          <w:rFonts w:ascii="Times New Roman" w:hAnsi="Times New Roman"/>
          <w:b/>
          <w:color w:val="000000" w:themeColor="text1"/>
        </w:rPr>
        <w:t>CSE</w:t>
      </w:r>
      <w:r w:rsidR="006A58B4" w:rsidRPr="008B566D">
        <w:rPr>
          <w:rFonts w:ascii="Times New Roman" w:hAnsi="Times New Roman"/>
          <w:b/>
          <w:color w:val="000000" w:themeColor="text1"/>
        </w:rPr>
        <w:t>-IS</w:t>
      </w:r>
      <w:r w:rsidRPr="008B566D">
        <w:rPr>
          <w:rFonts w:ascii="Times New Roman" w:hAnsi="Times New Roman"/>
          <w:b/>
          <w:color w:val="000000" w:themeColor="text1"/>
        </w:rPr>
        <w:t>)</w:t>
      </w:r>
      <w:r w:rsidRPr="008B566D">
        <w:rPr>
          <w:rFonts w:ascii="Times New Roman" w:hAnsi="Times New Roman"/>
          <w:b/>
          <w:color w:val="000000" w:themeColor="text1"/>
        </w:rPr>
        <w:tab/>
        <w:t xml:space="preserve">         </w:t>
      </w:r>
      <w:r w:rsidR="00D56E8E">
        <w:rPr>
          <w:rFonts w:ascii="Times New Roman" w:hAnsi="Times New Roman"/>
          <w:b/>
          <w:color w:val="000000" w:themeColor="text1"/>
        </w:rPr>
        <w:t xml:space="preserve">          </w:t>
      </w:r>
      <w:r w:rsidRPr="008B566D">
        <w:rPr>
          <w:rFonts w:ascii="Times New Roman" w:hAnsi="Times New Roman"/>
          <w:b/>
          <w:color w:val="000000" w:themeColor="text1"/>
        </w:rPr>
        <w:t xml:space="preserve">Time: 03 Hours           </w:t>
      </w:r>
      <w:r w:rsidR="00D56E8E">
        <w:rPr>
          <w:rFonts w:ascii="Times New Roman" w:hAnsi="Times New Roman"/>
          <w:b/>
          <w:color w:val="000000" w:themeColor="text1"/>
        </w:rPr>
        <w:t xml:space="preserve">                         </w:t>
      </w:r>
      <w:r w:rsidRPr="008B566D">
        <w:rPr>
          <w:rFonts w:ascii="Times New Roman" w:hAnsi="Times New Roman"/>
          <w:b/>
          <w:color w:val="000000" w:themeColor="text1"/>
        </w:rPr>
        <w:t>Max Marks: 100</w:t>
      </w:r>
    </w:p>
    <w:p w:rsidR="00EB30ED" w:rsidRPr="008B566D" w:rsidRDefault="005E6F2C" w:rsidP="00EB30ED">
      <w:pPr>
        <w:spacing w:after="0" w:line="240" w:lineRule="auto"/>
        <w:rPr>
          <w:rFonts w:ascii="Times New Roman" w:hAnsi="Times New Roman"/>
          <w:b/>
          <w:color w:val="000000" w:themeColor="text1"/>
        </w:rPr>
      </w:pPr>
      <w:r w:rsidRPr="008B566D">
        <w:rPr>
          <w:rFonts w:ascii="Times New Roman" w:hAnsi="Times New Roman"/>
          <w:b/>
          <w:color w:val="000000" w:themeColor="text1"/>
        </w:rPr>
        <w:t xml:space="preserve">Subject: </w:t>
      </w:r>
      <w:r w:rsidR="00EB30ED" w:rsidRPr="008B566D">
        <w:rPr>
          <w:rFonts w:ascii="Times New Roman" w:hAnsi="Times New Roman"/>
          <w:b/>
          <w:color w:val="000000" w:themeColor="text1"/>
        </w:rPr>
        <w:t>Information Theory &amp; Coding (CSC52103)</w:t>
      </w:r>
    </w:p>
    <w:p w:rsidR="009F138E" w:rsidRPr="008B566D" w:rsidRDefault="005E6F2C" w:rsidP="009F138E">
      <w:pPr>
        <w:pStyle w:val="NormalWeb"/>
        <w:spacing w:beforeAutospacing="0" w:after="0"/>
        <w:jc w:val="both"/>
        <w:rPr>
          <w:rFonts w:ascii="Times New Roman" w:hAnsi="Times New Roman"/>
          <w:color w:val="000000" w:themeColor="text1"/>
        </w:rPr>
      </w:pPr>
      <w:r w:rsidRPr="008B566D">
        <w:rPr>
          <w:rFonts w:ascii="Times New Roman" w:hAnsi="Times New Roman"/>
          <w:b/>
          <w:color w:val="000000" w:themeColor="text1"/>
        </w:rPr>
        <w:t xml:space="preserve">Instructions: </w:t>
      </w:r>
      <w:r w:rsidR="009F138E" w:rsidRPr="008B566D">
        <w:rPr>
          <w:rFonts w:ascii="Times New Roman" w:hAnsi="Times New Roman"/>
          <w:color w:val="000000" w:themeColor="text1"/>
        </w:rPr>
        <w:t xml:space="preserve">Answer any </w:t>
      </w:r>
      <w:r w:rsidR="009F138E" w:rsidRPr="008B566D">
        <w:rPr>
          <w:rFonts w:ascii="Times New Roman" w:hAnsi="Times New Roman"/>
          <w:b/>
          <w:color w:val="000000" w:themeColor="text1"/>
        </w:rPr>
        <w:t>FIVE</w:t>
      </w:r>
      <w:r w:rsidR="009F138E" w:rsidRPr="008B566D">
        <w:rPr>
          <w:rFonts w:ascii="Times New Roman" w:hAnsi="Times New Roman"/>
          <w:color w:val="000000" w:themeColor="text1"/>
        </w:rPr>
        <w:t xml:space="preserve"> questions. Answer all parts of any Question at one place. </w:t>
      </w:r>
    </w:p>
    <w:p w:rsidR="009F138E" w:rsidRPr="008B566D" w:rsidRDefault="009F138E" w:rsidP="009F138E">
      <w:pPr>
        <w:pStyle w:val="NormalWeb"/>
        <w:spacing w:before="0" w:beforeAutospacing="0" w:after="0"/>
        <w:jc w:val="both"/>
        <w:rPr>
          <w:color w:val="000000" w:themeColor="text1"/>
        </w:rPr>
      </w:pPr>
      <w:r w:rsidRPr="008B566D">
        <w:rPr>
          <w:rFonts w:ascii="Times New Roman" w:hAnsi="Times New Roman" w:cs="Times New Roman"/>
          <w:color w:val="000000" w:themeColor="text1"/>
        </w:rPr>
        <w:t>Assume suitable data wherever not provided.</w:t>
      </w:r>
    </w:p>
    <w:p w:rsidR="00802DCE" w:rsidRDefault="00802DCE" w:rsidP="005E6F2C">
      <w:pPr>
        <w:spacing w:after="0" w:line="240" w:lineRule="auto"/>
        <w:jc w:val="both"/>
        <w:rPr>
          <w:rFonts w:ascii="Times New Roman" w:hAnsi="Times New Roman"/>
          <w:b/>
          <w:color w:val="FF0000"/>
        </w:rPr>
      </w:pPr>
    </w:p>
    <w:p w:rsidR="00536919" w:rsidRPr="008B566D" w:rsidRDefault="00536919" w:rsidP="005E6F2C">
      <w:pPr>
        <w:spacing w:after="0" w:line="240" w:lineRule="auto"/>
        <w:jc w:val="both"/>
        <w:rPr>
          <w:rFonts w:ascii="Times New Roman" w:hAnsi="Times New Roman"/>
          <w:b/>
          <w:color w:val="FF0000"/>
        </w:rPr>
      </w:pP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8"/>
        <w:gridCol w:w="450"/>
        <w:gridCol w:w="8190"/>
        <w:gridCol w:w="720"/>
      </w:tblGrid>
      <w:tr w:rsidR="005658D0" w:rsidRPr="008B566D" w:rsidTr="00D56E8E">
        <w:trPr>
          <w:trHeight w:val="575"/>
        </w:trPr>
        <w:tc>
          <w:tcPr>
            <w:tcW w:w="468" w:type="dxa"/>
            <w:vMerge w:val="restart"/>
          </w:tcPr>
          <w:p w:rsidR="005658D0" w:rsidRPr="00B4035B" w:rsidRDefault="005658D0" w:rsidP="001571E5">
            <w:pPr>
              <w:pStyle w:val="NoSpacing"/>
              <w:tabs>
                <w:tab w:val="left" w:pos="360"/>
              </w:tabs>
              <w:ind w:left="-9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B403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1.</w:t>
            </w:r>
          </w:p>
        </w:tc>
        <w:tc>
          <w:tcPr>
            <w:tcW w:w="450" w:type="dxa"/>
          </w:tcPr>
          <w:p w:rsidR="005658D0" w:rsidRPr="00B4035B" w:rsidRDefault="005658D0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B403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a.</w:t>
            </w:r>
          </w:p>
        </w:tc>
        <w:tc>
          <w:tcPr>
            <w:tcW w:w="8190" w:type="dxa"/>
          </w:tcPr>
          <w:p w:rsidR="005658D0" w:rsidRPr="00B4035B" w:rsidRDefault="005658D0" w:rsidP="00536919">
            <w:pPr>
              <w:spacing w:after="0"/>
              <w:ind w:right="-18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B403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“The self-information content of a message is a logarithmic function of its probability of emission”.  </w:t>
            </w:r>
            <w:r w:rsidRPr="00B4035B">
              <w:rPr>
                <w:rFonts w:ascii="Times New Roman" w:hAnsi="Times New Roman"/>
                <w:color w:val="000000" w:themeColor="text1"/>
              </w:rPr>
              <w:t xml:space="preserve">Justify this statement. </w:t>
            </w:r>
          </w:p>
        </w:tc>
        <w:tc>
          <w:tcPr>
            <w:tcW w:w="720" w:type="dxa"/>
          </w:tcPr>
          <w:p w:rsidR="005658D0" w:rsidRPr="00B4035B" w:rsidRDefault="005658D0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B403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4</w:t>
            </w:r>
          </w:p>
        </w:tc>
      </w:tr>
      <w:tr w:rsidR="005658D0" w:rsidRPr="008B566D" w:rsidTr="00D56E8E">
        <w:tc>
          <w:tcPr>
            <w:tcW w:w="468" w:type="dxa"/>
            <w:vMerge/>
          </w:tcPr>
          <w:p w:rsidR="005658D0" w:rsidRPr="00B4035B" w:rsidRDefault="005658D0" w:rsidP="001571E5">
            <w:pPr>
              <w:pStyle w:val="NoSpacing"/>
              <w:tabs>
                <w:tab w:val="left" w:pos="360"/>
              </w:tabs>
              <w:ind w:left="-9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u w:val="single"/>
              </w:rPr>
            </w:pPr>
          </w:p>
        </w:tc>
        <w:tc>
          <w:tcPr>
            <w:tcW w:w="450" w:type="dxa"/>
          </w:tcPr>
          <w:p w:rsidR="005658D0" w:rsidRPr="00B4035B" w:rsidRDefault="005658D0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B403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b.</w:t>
            </w:r>
          </w:p>
        </w:tc>
        <w:tc>
          <w:tcPr>
            <w:tcW w:w="8190" w:type="dxa"/>
          </w:tcPr>
          <w:p w:rsidR="005658D0" w:rsidRPr="00B4035B" w:rsidRDefault="005658D0" w:rsidP="00536919">
            <w:pPr>
              <w:pStyle w:val="NoSpacing"/>
              <w:spacing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B403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tate and proof the Kraft Inequality.</w:t>
            </w:r>
          </w:p>
        </w:tc>
        <w:tc>
          <w:tcPr>
            <w:tcW w:w="720" w:type="dxa"/>
          </w:tcPr>
          <w:p w:rsidR="005658D0" w:rsidRPr="00B4035B" w:rsidRDefault="005658D0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B403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6</w:t>
            </w:r>
          </w:p>
        </w:tc>
      </w:tr>
      <w:tr w:rsidR="005658D0" w:rsidRPr="008B566D" w:rsidTr="00D56E8E">
        <w:tc>
          <w:tcPr>
            <w:tcW w:w="468" w:type="dxa"/>
            <w:vMerge/>
          </w:tcPr>
          <w:p w:rsidR="005658D0" w:rsidRPr="00B4035B" w:rsidRDefault="005658D0" w:rsidP="001571E5">
            <w:pPr>
              <w:pStyle w:val="NoSpacing"/>
              <w:tabs>
                <w:tab w:val="left" w:pos="360"/>
              </w:tabs>
              <w:ind w:left="-9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50" w:type="dxa"/>
          </w:tcPr>
          <w:p w:rsidR="005658D0" w:rsidRPr="00B4035B" w:rsidRDefault="005658D0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B403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c.</w:t>
            </w:r>
          </w:p>
        </w:tc>
        <w:tc>
          <w:tcPr>
            <w:tcW w:w="8190" w:type="dxa"/>
          </w:tcPr>
          <w:p w:rsidR="005658D0" w:rsidRPr="00B4035B" w:rsidRDefault="005658D0" w:rsidP="00536919">
            <w:pPr>
              <w:spacing w:after="0"/>
              <w:ind w:right="-18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B403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Find the source entropy for the given Markov source. </w:t>
            </w:r>
          </w:p>
          <w:p w:rsidR="005658D0" w:rsidRPr="00B4035B" w:rsidRDefault="005658D0" w:rsidP="00536919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B4035B">
              <w:rPr>
                <w:color w:val="000000" w:themeColor="text1"/>
              </w:rPr>
              <w:object w:dxaOrig="12030" w:dyaOrig="71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3pt;height:91.5pt" o:ole="">
                  <v:imagedata r:id="rId5" o:title=""/>
                </v:shape>
                <o:OLEObject Type="Embed" ProgID="PBrush" ShapeID="_x0000_i1025" DrawAspect="Content" ObjectID="_1553353230" r:id="rId6"/>
              </w:object>
            </w:r>
          </w:p>
        </w:tc>
        <w:tc>
          <w:tcPr>
            <w:tcW w:w="720" w:type="dxa"/>
          </w:tcPr>
          <w:p w:rsidR="005658D0" w:rsidRPr="00B4035B" w:rsidRDefault="00B4035B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B403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5</w:t>
            </w:r>
          </w:p>
        </w:tc>
      </w:tr>
      <w:tr w:rsidR="005658D0" w:rsidRPr="008B566D" w:rsidTr="00D56E8E">
        <w:trPr>
          <w:trHeight w:val="557"/>
        </w:trPr>
        <w:tc>
          <w:tcPr>
            <w:tcW w:w="468" w:type="dxa"/>
            <w:vMerge/>
          </w:tcPr>
          <w:p w:rsidR="005658D0" w:rsidRPr="00B4035B" w:rsidRDefault="005658D0" w:rsidP="001571E5">
            <w:pPr>
              <w:pStyle w:val="NoSpacing"/>
              <w:tabs>
                <w:tab w:val="left" w:pos="360"/>
              </w:tabs>
              <w:ind w:left="-9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50" w:type="dxa"/>
          </w:tcPr>
          <w:p w:rsidR="005658D0" w:rsidRPr="00B4035B" w:rsidRDefault="005658D0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B403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d.</w:t>
            </w:r>
          </w:p>
        </w:tc>
        <w:tc>
          <w:tcPr>
            <w:tcW w:w="8190" w:type="dxa"/>
          </w:tcPr>
          <w:p w:rsidR="005658D0" w:rsidRPr="00B4035B" w:rsidRDefault="00B4035B" w:rsidP="00536919">
            <w:pPr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B403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how that the average codeword length of an optimal code for a source is greater than or equal to the entropy of that source</w:t>
            </w:r>
            <w:r w:rsidRPr="00B4035B">
              <w:rPr>
                <w:rFonts w:ascii="Arial" w:hAnsi="Arial" w:cs="Arial"/>
                <w:i/>
                <w:iCs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720" w:type="dxa"/>
          </w:tcPr>
          <w:p w:rsidR="005658D0" w:rsidRPr="00B4035B" w:rsidRDefault="00B4035B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B403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5</w:t>
            </w:r>
          </w:p>
        </w:tc>
      </w:tr>
      <w:tr w:rsidR="00603380" w:rsidRPr="008B566D" w:rsidTr="00D56E8E">
        <w:tc>
          <w:tcPr>
            <w:tcW w:w="468" w:type="dxa"/>
            <w:vMerge w:val="restart"/>
          </w:tcPr>
          <w:p w:rsidR="00603380" w:rsidRPr="00B4035B" w:rsidRDefault="00603380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B403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2.</w:t>
            </w:r>
          </w:p>
        </w:tc>
        <w:tc>
          <w:tcPr>
            <w:tcW w:w="450" w:type="dxa"/>
          </w:tcPr>
          <w:p w:rsidR="00603380" w:rsidRPr="00912180" w:rsidRDefault="00603380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912180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a.</w:t>
            </w:r>
          </w:p>
        </w:tc>
        <w:tc>
          <w:tcPr>
            <w:tcW w:w="8190" w:type="dxa"/>
          </w:tcPr>
          <w:p w:rsidR="00603380" w:rsidRPr="00B4035B" w:rsidRDefault="00603380" w:rsidP="00536919">
            <w:pPr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B403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Construct the Shannon codes for a source having four symbols </w:t>
            </w:r>
            <w:r w:rsidRPr="00B4035B">
              <w:rPr>
                <w:rFonts w:ascii="Times New Roman" w:hAnsi="Times New Roman"/>
                <w:color w:val="000000" w:themeColor="text1"/>
                <w:position w:val="-12"/>
                <w:sz w:val="24"/>
                <w:szCs w:val="24"/>
              </w:rPr>
              <w:object w:dxaOrig="1500" w:dyaOrig="340">
                <v:shape id="_x0000_i1026" type="#_x0000_t75" style="width:75pt;height:17.25pt" o:ole="">
                  <v:imagedata r:id="rId7" o:title=""/>
                </v:shape>
                <o:OLEObject Type="Embed" ProgID="Equation.DSMT4" ShapeID="_x0000_i1026" DrawAspect="Content" ObjectID="_1553353231" r:id="rId8"/>
              </w:object>
            </w:r>
            <w:r w:rsidRPr="00B403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with probabilities </w:t>
            </w:r>
            <w:r w:rsidRPr="00B4035B">
              <w:rPr>
                <w:rFonts w:ascii="Times New Roman" w:hAnsi="Times New Roman"/>
                <w:b/>
                <w:i/>
                <w:color w:val="000000" w:themeColor="text1"/>
                <w:sz w:val="24"/>
                <w:szCs w:val="24"/>
              </w:rPr>
              <w:t>0.4, 0.3, 0.15</w:t>
            </w:r>
            <w:r>
              <w:rPr>
                <w:rFonts w:ascii="Times New Roman" w:hAnsi="Times New Roman"/>
                <w:b/>
                <w:i/>
                <w:color w:val="000000" w:themeColor="text1"/>
                <w:sz w:val="24"/>
                <w:szCs w:val="24"/>
              </w:rPr>
              <w:t xml:space="preserve"> </w:t>
            </w:r>
            <w:r w:rsidRPr="00B403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and</w:t>
            </w:r>
            <w:r w:rsidRPr="00B4035B">
              <w:rPr>
                <w:rFonts w:ascii="Times New Roman" w:hAnsi="Times New Roman"/>
                <w:b/>
                <w:i/>
                <w:color w:val="000000" w:themeColor="text1"/>
                <w:sz w:val="24"/>
                <w:szCs w:val="24"/>
              </w:rPr>
              <w:t xml:space="preserve"> 0.15</w:t>
            </w:r>
            <w:r w:rsidRPr="00B403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respectively. Also find the source efficiency and redundancy.</w:t>
            </w:r>
          </w:p>
        </w:tc>
        <w:tc>
          <w:tcPr>
            <w:tcW w:w="720" w:type="dxa"/>
          </w:tcPr>
          <w:p w:rsidR="00603380" w:rsidRPr="00B4035B" w:rsidRDefault="00603380" w:rsidP="00A43D90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5</w:t>
            </w:r>
            <w:r w:rsidRPr="00B403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+</w:t>
            </w: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3</w:t>
            </w:r>
          </w:p>
        </w:tc>
      </w:tr>
      <w:tr w:rsidR="00603380" w:rsidRPr="008B566D" w:rsidTr="00D56E8E">
        <w:tc>
          <w:tcPr>
            <w:tcW w:w="468" w:type="dxa"/>
            <w:vMerge/>
          </w:tcPr>
          <w:p w:rsidR="00603380" w:rsidRPr="008B566D" w:rsidRDefault="00603380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450" w:type="dxa"/>
          </w:tcPr>
          <w:p w:rsidR="00603380" w:rsidRPr="00912180" w:rsidRDefault="00603380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912180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b.</w:t>
            </w:r>
          </w:p>
        </w:tc>
        <w:tc>
          <w:tcPr>
            <w:tcW w:w="8190" w:type="dxa"/>
          </w:tcPr>
          <w:p w:rsidR="00603380" w:rsidRDefault="00603380" w:rsidP="00536919">
            <w:pPr>
              <w:pStyle w:val="NoSpacing"/>
              <w:spacing w:line="276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The symbol set {a, b} is used for LZW encoding with </w:t>
            </w:r>
            <w:r w:rsidRPr="00383135">
              <w:rPr>
                <w:rFonts w:ascii="Times New Roman" w:hAnsi="Times New Roman"/>
                <w:color w:val="000000"/>
                <w:sz w:val="24"/>
                <w:szCs w:val="24"/>
              </w:rPr>
              <w:t>initial dictionary is as follow:</w:t>
            </w:r>
          </w:p>
          <w:p w:rsidR="00603380" w:rsidRDefault="00603380" w:rsidP="00536919">
            <w:pPr>
              <w:pStyle w:val="NoSpacing"/>
              <w:spacing w:line="276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tbl>
            <w:tblPr>
              <w:tblpPr w:leftFromText="180" w:rightFromText="180" w:vertAnchor="text" w:horzAnchor="margin" w:tblpXSpec="center" w:tblpY="-215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812"/>
              <w:gridCol w:w="1812"/>
            </w:tblGrid>
            <w:tr w:rsidR="00603380" w:rsidRPr="00383135" w:rsidTr="00A43D90">
              <w:tc>
                <w:tcPr>
                  <w:tcW w:w="1812" w:type="dxa"/>
                </w:tcPr>
                <w:p w:rsidR="00603380" w:rsidRPr="00383135" w:rsidRDefault="00603380" w:rsidP="00536919">
                  <w:pPr>
                    <w:pStyle w:val="NoSpacing"/>
                    <w:spacing w:line="276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  <w:r w:rsidRPr="00383135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Index</w:t>
                  </w:r>
                </w:p>
              </w:tc>
              <w:tc>
                <w:tcPr>
                  <w:tcW w:w="1812" w:type="dxa"/>
                </w:tcPr>
                <w:p w:rsidR="00603380" w:rsidRPr="00383135" w:rsidRDefault="00603380" w:rsidP="00536919">
                  <w:pPr>
                    <w:pStyle w:val="NoSpacing"/>
                    <w:spacing w:line="276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  <w:r w:rsidRPr="00383135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Entry</w:t>
                  </w:r>
                </w:p>
              </w:tc>
            </w:tr>
            <w:tr w:rsidR="00603380" w:rsidRPr="00383135" w:rsidTr="00A43D90">
              <w:tc>
                <w:tcPr>
                  <w:tcW w:w="1812" w:type="dxa"/>
                </w:tcPr>
                <w:p w:rsidR="00603380" w:rsidRPr="00383135" w:rsidRDefault="00603380" w:rsidP="00536919">
                  <w:pPr>
                    <w:pStyle w:val="NoSpacing"/>
                    <w:spacing w:line="276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  <w:r w:rsidRPr="00383135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812" w:type="dxa"/>
                </w:tcPr>
                <w:p w:rsidR="00603380" w:rsidRPr="00383135" w:rsidRDefault="00603380" w:rsidP="00536919">
                  <w:pPr>
                    <w:pStyle w:val="NoSpacing"/>
                    <w:spacing w:line="276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:sz w:val="24"/>
                      <w:szCs w:val="24"/>
                    </w:rPr>
                    <w:t>a</w:t>
                  </w:r>
                </w:p>
              </w:tc>
            </w:tr>
            <w:tr w:rsidR="00603380" w:rsidRPr="00383135" w:rsidTr="00A43D90">
              <w:tc>
                <w:tcPr>
                  <w:tcW w:w="1812" w:type="dxa"/>
                </w:tcPr>
                <w:p w:rsidR="00603380" w:rsidRPr="00383135" w:rsidRDefault="00603380" w:rsidP="00536919">
                  <w:pPr>
                    <w:pStyle w:val="NoSpacing"/>
                    <w:spacing w:line="276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  <w:r w:rsidRPr="00383135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812" w:type="dxa"/>
                </w:tcPr>
                <w:p w:rsidR="00603380" w:rsidRPr="00383135" w:rsidRDefault="00603380" w:rsidP="00536919">
                  <w:pPr>
                    <w:pStyle w:val="NoSpacing"/>
                    <w:spacing w:line="276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:sz w:val="24"/>
                      <w:szCs w:val="24"/>
                    </w:rPr>
                    <w:t>b</w:t>
                  </w:r>
                </w:p>
              </w:tc>
            </w:tr>
          </w:tbl>
          <w:p w:rsidR="00603380" w:rsidRDefault="00603380" w:rsidP="00536919">
            <w:pPr>
              <w:pStyle w:val="NoSpacing"/>
              <w:spacing w:line="276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603380" w:rsidRDefault="00603380" w:rsidP="00536919">
            <w:pPr>
              <w:pStyle w:val="NoSpacing"/>
              <w:spacing w:line="276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603380" w:rsidRDefault="00603380" w:rsidP="00536919">
            <w:pPr>
              <w:pStyle w:val="NoSpacing"/>
              <w:spacing w:line="276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603380" w:rsidRPr="008B566D" w:rsidRDefault="00603380" w:rsidP="004A29F9">
            <w:pPr>
              <w:pStyle w:val="NoSpacing"/>
              <w:spacing w:line="276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8313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Decode the sequence </w:t>
            </w:r>
            <w:r w:rsidRPr="004A29F9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  <w:r w:rsidR="004A29F9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  <w:r w:rsidRPr="004A29F9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  <w:r w:rsidR="004A29F9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  <w:r w:rsidRPr="004A29F9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. Explain your steps. </w:t>
            </w:r>
          </w:p>
        </w:tc>
        <w:tc>
          <w:tcPr>
            <w:tcW w:w="720" w:type="dxa"/>
          </w:tcPr>
          <w:p w:rsidR="00603380" w:rsidRPr="00603380" w:rsidRDefault="00603380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603380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4</w:t>
            </w:r>
          </w:p>
        </w:tc>
      </w:tr>
      <w:tr w:rsidR="00603380" w:rsidRPr="008B566D" w:rsidTr="00D56E8E">
        <w:tc>
          <w:tcPr>
            <w:tcW w:w="468" w:type="dxa"/>
            <w:vMerge/>
          </w:tcPr>
          <w:p w:rsidR="00603380" w:rsidRPr="008B566D" w:rsidRDefault="00603380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450" w:type="dxa"/>
          </w:tcPr>
          <w:p w:rsidR="00603380" w:rsidRPr="00912180" w:rsidRDefault="00603380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912180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c.</w:t>
            </w:r>
          </w:p>
        </w:tc>
        <w:tc>
          <w:tcPr>
            <w:tcW w:w="8190" w:type="dxa"/>
          </w:tcPr>
          <w:p w:rsidR="00603380" w:rsidRPr="008B566D" w:rsidRDefault="00A1414A" w:rsidP="00536919">
            <w:pPr>
              <w:pStyle w:val="NoSpacing"/>
              <w:spacing w:line="276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eastAsiaTheme="minorHAnsi" w:hAnsi="Times New Roman"/>
                <w:sz w:val="24"/>
                <w:szCs w:val="24"/>
              </w:rPr>
              <w:t>Consider</w:t>
            </w:r>
            <w:r w:rsidR="00603380" w:rsidRPr="008B4ACB">
              <w:rPr>
                <w:rFonts w:ascii="Times New Roman" w:eastAsiaTheme="minorHAnsi" w:hAnsi="Times New Roman"/>
                <w:sz w:val="24"/>
                <w:szCs w:val="24"/>
              </w:rPr>
              <w:t xml:space="preserve"> a bit-error probability 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 xml:space="preserve">of a communication channel is </w:t>
            </w:r>
            <w:r w:rsidR="00603380" w:rsidRPr="008B4ACB">
              <w:rPr>
                <w:rFonts w:ascii="Times New Roman" w:eastAsiaTheme="minorHAnsi" w:hAnsi="Times New Roman"/>
                <w:i/>
                <w:sz w:val="24"/>
                <w:szCs w:val="24"/>
              </w:rPr>
              <w:t>0.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then</w:t>
            </w:r>
            <w:r w:rsidR="00603380" w:rsidRPr="008B4ACB">
              <w:rPr>
                <w:rFonts w:ascii="Times New Roman" w:hAnsi="Times New Roman"/>
                <w:sz w:val="24"/>
                <w:szCs w:val="24"/>
              </w:rPr>
              <w:t xml:space="preserve"> find the probability of correct decoding, a decoding error and a decoding failure for the </w:t>
            </w:r>
            <w:r w:rsidRPr="004A29F9">
              <w:rPr>
                <w:rFonts w:ascii="Times New Roman" w:hAnsi="Times New Roman"/>
                <w:i/>
                <w:sz w:val="24"/>
                <w:szCs w:val="24"/>
              </w:rPr>
              <w:t>(5,1)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4A29F9">
              <w:rPr>
                <w:rFonts w:ascii="Times New Roman" w:hAnsi="Times New Roman"/>
                <w:sz w:val="24"/>
                <w:szCs w:val="24"/>
              </w:rPr>
              <w:t>r</w:t>
            </w:r>
            <w:r w:rsidR="00603380">
              <w:rPr>
                <w:rFonts w:ascii="Times New Roman" w:hAnsi="Times New Roman"/>
                <w:sz w:val="24"/>
                <w:szCs w:val="24"/>
              </w:rPr>
              <w:t xml:space="preserve">epetition </w:t>
            </w:r>
            <w:r w:rsidR="00D56E8E">
              <w:rPr>
                <w:rFonts w:ascii="Times New Roman" w:hAnsi="Times New Roman"/>
                <w:sz w:val="24"/>
                <w:szCs w:val="24"/>
              </w:rPr>
              <w:t>code</w:t>
            </w:r>
            <w:r w:rsidR="00603380" w:rsidRPr="008B4ACB">
              <w:rPr>
                <w:rFonts w:ascii="Times New Roman" w:hAnsi="Times New Roman"/>
                <w:sz w:val="24"/>
                <w:szCs w:val="24"/>
              </w:rPr>
              <w:t xml:space="preserve">.                                                           </w:t>
            </w:r>
          </w:p>
        </w:tc>
        <w:tc>
          <w:tcPr>
            <w:tcW w:w="720" w:type="dxa"/>
          </w:tcPr>
          <w:p w:rsidR="00603380" w:rsidRPr="00603380" w:rsidRDefault="00603380" w:rsidP="0089606C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603380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4</w:t>
            </w:r>
          </w:p>
        </w:tc>
      </w:tr>
      <w:tr w:rsidR="00603380" w:rsidRPr="008B566D" w:rsidTr="00D56E8E">
        <w:tc>
          <w:tcPr>
            <w:tcW w:w="468" w:type="dxa"/>
            <w:vMerge/>
          </w:tcPr>
          <w:p w:rsidR="00603380" w:rsidRPr="008B566D" w:rsidRDefault="00603380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450" w:type="dxa"/>
          </w:tcPr>
          <w:p w:rsidR="00603380" w:rsidRPr="00912180" w:rsidRDefault="00603380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d.</w:t>
            </w:r>
          </w:p>
        </w:tc>
        <w:tc>
          <w:tcPr>
            <w:tcW w:w="8190" w:type="dxa"/>
          </w:tcPr>
          <w:p w:rsidR="00603380" w:rsidRPr="008B4ACB" w:rsidRDefault="00603380" w:rsidP="00536919">
            <w:pPr>
              <w:pStyle w:val="NoSpacing"/>
              <w:spacing w:line="276" w:lineRule="auto"/>
              <w:jc w:val="both"/>
              <w:rPr>
                <w:rFonts w:ascii="Times New Roman" w:eastAsiaTheme="minorHAns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Explain the m</w:t>
            </w:r>
            <w:r w:rsidRPr="00FA30C7">
              <w:rPr>
                <w:rFonts w:ascii="Times New Roman" w:hAnsi="Times New Roman"/>
                <w:sz w:val="24"/>
                <w:szCs w:val="24"/>
              </w:rPr>
              <w:t>inimum-</w:t>
            </w:r>
            <w:r>
              <w:rPr>
                <w:rFonts w:ascii="Times New Roman" w:hAnsi="Times New Roman"/>
                <w:sz w:val="24"/>
                <w:szCs w:val="24"/>
              </w:rPr>
              <w:t>e</w:t>
            </w:r>
            <w:r w:rsidRPr="00FA30C7">
              <w:rPr>
                <w:rFonts w:ascii="Times New Roman" w:hAnsi="Times New Roman"/>
                <w:sz w:val="24"/>
                <w:szCs w:val="24"/>
              </w:rPr>
              <w:t>rr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d</w:t>
            </w:r>
            <w:r w:rsidRPr="00FA30C7">
              <w:rPr>
                <w:rFonts w:ascii="Times New Roman" w:hAnsi="Times New Roman"/>
                <w:sz w:val="24"/>
                <w:szCs w:val="24"/>
              </w:rPr>
              <w:t>ecodin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r</w:t>
            </w:r>
            <w:r w:rsidRPr="00FA30C7">
              <w:rPr>
                <w:rFonts w:ascii="Times New Roman" w:hAnsi="Times New Roman"/>
                <w:sz w:val="24"/>
                <w:szCs w:val="24"/>
              </w:rPr>
              <w:t>ul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with a suitable example.</w:t>
            </w:r>
          </w:p>
        </w:tc>
        <w:tc>
          <w:tcPr>
            <w:tcW w:w="720" w:type="dxa"/>
          </w:tcPr>
          <w:p w:rsidR="00603380" w:rsidRPr="00603380" w:rsidRDefault="00603380" w:rsidP="0089606C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603380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4</w:t>
            </w:r>
          </w:p>
        </w:tc>
      </w:tr>
      <w:tr w:rsidR="008B566D" w:rsidRPr="008B566D" w:rsidTr="00D56E8E">
        <w:trPr>
          <w:trHeight w:val="287"/>
        </w:trPr>
        <w:tc>
          <w:tcPr>
            <w:tcW w:w="468" w:type="dxa"/>
            <w:vMerge w:val="restart"/>
          </w:tcPr>
          <w:p w:rsidR="004B5530" w:rsidRPr="00E262E6" w:rsidRDefault="004B5530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E262E6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3.</w:t>
            </w:r>
          </w:p>
        </w:tc>
        <w:tc>
          <w:tcPr>
            <w:tcW w:w="450" w:type="dxa"/>
          </w:tcPr>
          <w:p w:rsidR="004B5530" w:rsidRPr="00E262E6" w:rsidRDefault="004B5530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E262E6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a.</w:t>
            </w:r>
          </w:p>
        </w:tc>
        <w:tc>
          <w:tcPr>
            <w:tcW w:w="8190" w:type="dxa"/>
          </w:tcPr>
          <w:p w:rsidR="004D3A03" w:rsidRPr="00E262E6" w:rsidRDefault="009400F1" w:rsidP="00536919">
            <w:pPr>
              <w:pStyle w:val="NoSpacing"/>
              <w:spacing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E262E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rite the properties of liner block code. Show that the (4</w:t>
            </w:r>
            <w:proofErr w:type="gramStart"/>
            <w:r w:rsidRPr="00E262E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3</w:t>
            </w:r>
            <w:proofErr w:type="gramEnd"/>
            <w:r w:rsidRPr="00E262E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) odd parity code is not a linear code.</w:t>
            </w:r>
          </w:p>
        </w:tc>
        <w:tc>
          <w:tcPr>
            <w:tcW w:w="720" w:type="dxa"/>
          </w:tcPr>
          <w:p w:rsidR="004B5530" w:rsidRPr="00E262E6" w:rsidRDefault="009400F1" w:rsidP="00BF5A18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E262E6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2+</w:t>
            </w:r>
            <w:r w:rsidR="00BF5A18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3</w:t>
            </w:r>
          </w:p>
        </w:tc>
      </w:tr>
      <w:tr w:rsidR="008B566D" w:rsidRPr="008B566D" w:rsidTr="00D56E8E">
        <w:trPr>
          <w:trHeight w:val="1340"/>
        </w:trPr>
        <w:tc>
          <w:tcPr>
            <w:tcW w:w="468" w:type="dxa"/>
            <w:vMerge/>
          </w:tcPr>
          <w:p w:rsidR="004B5530" w:rsidRPr="00E262E6" w:rsidRDefault="004B5530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50" w:type="dxa"/>
          </w:tcPr>
          <w:p w:rsidR="004B5530" w:rsidRPr="00E262E6" w:rsidRDefault="004B5530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E262E6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b.</w:t>
            </w:r>
          </w:p>
        </w:tc>
        <w:tc>
          <w:tcPr>
            <w:tcW w:w="8190" w:type="dxa"/>
          </w:tcPr>
          <w:p w:rsidR="005C5184" w:rsidRDefault="009400F1" w:rsidP="00536919">
            <w:pPr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E262E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Consider in </w:t>
            </w:r>
            <w:r w:rsidR="00A1414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a </w:t>
            </w:r>
            <w:r w:rsidRPr="00E262E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linear block code, the syndrome is computed as follow:</w:t>
            </w:r>
          </w:p>
          <w:p w:rsidR="00D56E8E" w:rsidRPr="00E262E6" w:rsidRDefault="00D56E8E" w:rsidP="00536919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D56E8E">
              <w:rPr>
                <w:rFonts w:ascii="Times New Roman" w:hAnsi="Times New Roman"/>
                <w:color w:val="000000" w:themeColor="text1"/>
                <w:position w:val="-48"/>
                <w:sz w:val="24"/>
                <w:szCs w:val="24"/>
              </w:rPr>
              <w:object w:dxaOrig="1820" w:dyaOrig="1080">
                <v:shape id="_x0000_i1027" type="#_x0000_t75" style="width:90.75pt;height:54pt" o:ole="">
                  <v:imagedata r:id="rId9" o:title=""/>
                </v:shape>
                <o:OLEObject Type="Embed" ProgID="Equation.DSMT4" ShapeID="_x0000_i1027" DrawAspect="Content" ObjectID="_1553353232" r:id="rId10"/>
              </w:object>
            </w:r>
          </w:p>
          <w:p w:rsidR="009400F1" w:rsidRDefault="00D56E8E" w:rsidP="00536919">
            <w:pPr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here</w:t>
            </w:r>
            <w:proofErr w:type="gramEnd"/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Pr="00D56E8E">
              <w:rPr>
                <w:rFonts w:ascii="Times New Roman" w:hAnsi="Times New Roman"/>
                <w:color w:val="000000" w:themeColor="text1"/>
                <w:position w:val="-14"/>
                <w:sz w:val="24"/>
                <w:szCs w:val="24"/>
              </w:rPr>
              <w:object w:dxaOrig="3080" w:dyaOrig="400">
                <v:shape id="_x0000_i1028" type="#_x0000_t75" style="width:153.75pt;height:20.25pt" o:ole="">
                  <v:imagedata r:id="rId11" o:title=""/>
                </v:shape>
                <o:OLEObject Type="Embed" ProgID="Equation.DSMT4" ShapeID="_x0000_i1028" DrawAspect="Content" ObjectID="_1553353233" r:id="rId12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is the received vector and </w:t>
            </w:r>
            <w:r w:rsidRPr="00D56E8E">
              <w:rPr>
                <w:rFonts w:ascii="Times New Roman" w:hAnsi="Times New Roman"/>
                <w:color w:val="000000" w:themeColor="text1"/>
                <w:position w:val="-14"/>
                <w:sz w:val="24"/>
                <w:szCs w:val="24"/>
              </w:rPr>
              <w:object w:dxaOrig="1740" w:dyaOrig="400">
                <v:shape id="_x0000_i1029" type="#_x0000_t75" style="width:87pt;height:20.25pt" o:ole="">
                  <v:imagedata r:id="rId13" o:title=""/>
                </v:shape>
                <o:OLEObject Type="Embed" ProgID="Equation.DSMT4" ShapeID="_x0000_i1029" DrawAspect="Content" ObjectID="_1553353234" r:id="rId14"/>
              </w:object>
            </w:r>
            <w:r w:rsidR="00BF5A1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is the syndrome value.</w:t>
            </w:r>
          </w:p>
          <w:p w:rsidR="00BF5A18" w:rsidRDefault="00BF5A18" w:rsidP="00536919">
            <w:pPr>
              <w:pStyle w:val="ListParagraph"/>
              <w:numPr>
                <w:ilvl w:val="0"/>
                <w:numId w:val="6"/>
              </w:numPr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lastRenderedPageBreak/>
              <w:t>Find the generator matrix.</w:t>
            </w:r>
          </w:p>
          <w:p w:rsidR="00BF5A18" w:rsidRDefault="00BF5A18" w:rsidP="00536919">
            <w:pPr>
              <w:pStyle w:val="ListParagraph"/>
              <w:numPr>
                <w:ilvl w:val="0"/>
                <w:numId w:val="6"/>
              </w:numPr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List all codewords.</w:t>
            </w:r>
          </w:p>
          <w:p w:rsidR="00BF5A18" w:rsidRDefault="00BF5A18" w:rsidP="00536919">
            <w:pPr>
              <w:pStyle w:val="ListParagraph"/>
              <w:numPr>
                <w:ilvl w:val="0"/>
                <w:numId w:val="6"/>
              </w:numPr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Determine its error detection and correction capabilities.</w:t>
            </w:r>
          </w:p>
          <w:p w:rsidR="00BF5A18" w:rsidRDefault="00BF5A18" w:rsidP="00536919">
            <w:pPr>
              <w:pStyle w:val="ListParagraph"/>
              <w:numPr>
                <w:ilvl w:val="0"/>
                <w:numId w:val="6"/>
              </w:numPr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Compute the syndrome table</w:t>
            </w:r>
          </w:p>
          <w:p w:rsidR="005C5184" w:rsidRPr="00E262E6" w:rsidRDefault="00BF5A18" w:rsidP="00536919">
            <w:pPr>
              <w:pStyle w:val="ListParagraph"/>
              <w:numPr>
                <w:ilvl w:val="0"/>
                <w:numId w:val="6"/>
              </w:numPr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BF5A1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For an erroneous received code vector 1000010, correct the error. </w:t>
            </w:r>
          </w:p>
        </w:tc>
        <w:tc>
          <w:tcPr>
            <w:tcW w:w="720" w:type="dxa"/>
          </w:tcPr>
          <w:p w:rsidR="004B5530" w:rsidRPr="00E262E6" w:rsidRDefault="004A29F9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lastRenderedPageBreak/>
              <w:t>3×5</w:t>
            </w:r>
          </w:p>
        </w:tc>
      </w:tr>
      <w:tr w:rsidR="008B566D" w:rsidRPr="008B566D" w:rsidTr="00D56E8E">
        <w:tc>
          <w:tcPr>
            <w:tcW w:w="468" w:type="dxa"/>
            <w:vMerge w:val="restart"/>
          </w:tcPr>
          <w:p w:rsidR="00A533CB" w:rsidRPr="00E262E6" w:rsidRDefault="00A533CB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E262E6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lastRenderedPageBreak/>
              <w:t>4.</w:t>
            </w:r>
          </w:p>
        </w:tc>
        <w:tc>
          <w:tcPr>
            <w:tcW w:w="450" w:type="dxa"/>
          </w:tcPr>
          <w:p w:rsidR="00A533CB" w:rsidRPr="00F14B65" w:rsidRDefault="00A533CB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F14B65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a.</w:t>
            </w:r>
          </w:p>
        </w:tc>
        <w:tc>
          <w:tcPr>
            <w:tcW w:w="8190" w:type="dxa"/>
          </w:tcPr>
          <w:p w:rsidR="00A533CB" w:rsidRPr="004A29F9" w:rsidRDefault="0044502E" w:rsidP="00536919">
            <w:pPr>
              <w:spacing w:after="0"/>
              <w:ind w:right="-18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14B6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What is </w:t>
            </w:r>
            <w:r w:rsidR="00BF5A18" w:rsidRPr="00F14B6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the </w:t>
            </w:r>
            <w:r w:rsidRPr="00F14B6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primitive polynomial over </w:t>
            </w:r>
            <w:proofErr w:type="gramStart"/>
            <w:r w:rsidRPr="00F14B6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GF(</w:t>
            </w:r>
            <w:proofErr w:type="gramEnd"/>
            <w:r w:rsidRPr="00F14B6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2)? Verify whether </w:t>
            </w:r>
            <w:r w:rsidR="00F14B65" w:rsidRPr="00F14B6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the given polynomial,</w:t>
            </w:r>
            <w:r w:rsidR="00F14B6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="00F14B65" w:rsidRPr="00F14B65">
              <w:rPr>
                <w:rFonts w:ascii="Times New Roman" w:hAnsi="Times New Roman"/>
                <w:color w:val="000000" w:themeColor="text1"/>
                <w:position w:val="-14"/>
                <w:sz w:val="24"/>
                <w:szCs w:val="24"/>
              </w:rPr>
              <w:object w:dxaOrig="2540" w:dyaOrig="400">
                <v:shape id="_x0000_i1030" type="#_x0000_t75" style="width:126.75pt;height:20.25pt" o:ole="">
                  <v:imagedata r:id="rId15" o:title=""/>
                </v:shape>
                <o:OLEObject Type="Embed" ProgID="Equation.DSMT4" ShapeID="_x0000_i1030" DrawAspect="Content" ObjectID="_1553353235" r:id="rId16"/>
              </w:object>
            </w:r>
            <w:r w:rsidR="00F14B65" w:rsidRPr="00F14B6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is primitive or not</w:t>
            </w:r>
            <w:r w:rsidR="004A29F9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over </w:t>
            </w:r>
            <w:proofErr w:type="gramStart"/>
            <w:r w:rsidR="004A29F9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GF(</w:t>
            </w:r>
            <w:proofErr w:type="gramEnd"/>
            <w:r w:rsidR="004A29F9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</w:t>
            </w:r>
            <w:r w:rsidR="004A29F9">
              <w:rPr>
                <w:rFonts w:ascii="Times New Roman" w:hAnsi="Times New Roman"/>
                <w:color w:val="000000" w:themeColor="text1"/>
                <w:sz w:val="24"/>
                <w:szCs w:val="24"/>
                <w:vertAlign w:val="superscript"/>
              </w:rPr>
              <w:t>4</w:t>
            </w:r>
            <w:r w:rsidR="004A29F9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).</w:t>
            </w:r>
          </w:p>
        </w:tc>
        <w:tc>
          <w:tcPr>
            <w:tcW w:w="720" w:type="dxa"/>
          </w:tcPr>
          <w:p w:rsidR="00A533CB" w:rsidRPr="00F14B65" w:rsidRDefault="006638D9" w:rsidP="00F14B6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F14B65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2</w:t>
            </w:r>
            <w:r w:rsidR="006C70C8" w:rsidRPr="00F14B65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+</w:t>
            </w:r>
            <w:r w:rsidR="00F14B65" w:rsidRPr="00F14B65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4</w:t>
            </w:r>
          </w:p>
        </w:tc>
      </w:tr>
      <w:tr w:rsidR="008B566D" w:rsidRPr="008B566D" w:rsidTr="00D56E8E">
        <w:tc>
          <w:tcPr>
            <w:tcW w:w="468" w:type="dxa"/>
            <w:vMerge/>
          </w:tcPr>
          <w:p w:rsidR="00D07EAF" w:rsidRPr="008B566D" w:rsidRDefault="00D07EAF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450" w:type="dxa"/>
          </w:tcPr>
          <w:p w:rsidR="00D07EAF" w:rsidRPr="00F14B65" w:rsidRDefault="006C70C8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F14B65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b.</w:t>
            </w:r>
          </w:p>
        </w:tc>
        <w:tc>
          <w:tcPr>
            <w:tcW w:w="8190" w:type="dxa"/>
          </w:tcPr>
          <w:p w:rsidR="00D07EAF" w:rsidRPr="00AC3D61" w:rsidRDefault="003A6862" w:rsidP="00536919">
            <w:pPr>
              <w:spacing w:after="0"/>
              <w:ind w:right="-18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C3D6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Define </w:t>
            </w:r>
            <w:r w:rsidR="00FA7561" w:rsidRPr="00AC3D6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the </w:t>
            </w:r>
            <w:r w:rsidRPr="00AC3D6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generator polynomial. </w:t>
            </w:r>
            <w:r w:rsidR="00D07EAF" w:rsidRPr="00AC3D6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Prov</w:t>
            </w:r>
            <w:r w:rsidR="00FA7561" w:rsidRPr="00AC3D6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e that </w:t>
            </w:r>
            <w:r w:rsidRPr="00AC3D6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the nonzero code </w:t>
            </w:r>
            <w:r w:rsidR="00D07EAF" w:rsidRPr="00AC3D6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polynomial</w:t>
            </w:r>
            <w:r w:rsidRPr="00AC3D6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of minimum degree in</w:t>
            </w:r>
            <w:r w:rsidR="00FA7561" w:rsidRPr="00AC3D6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a cyclic code</w:t>
            </w:r>
            <w:r w:rsidR="00536919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</w:t>
            </w:r>
            <w:r w:rsidR="00FA7561" w:rsidRPr="00AC3D6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C</w:t>
            </w:r>
            <w:r w:rsidR="004A29F9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</w:t>
            </w:r>
            <w:r w:rsidR="00FA7561" w:rsidRPr="00AC3D6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is unique.</w:t>
            </w:r>
          </w:p>
        </w:tc>
        <w:tc>
          <w:tcPr>
            <w:tcW w:w="720" w:type="dxa"/>
          </w:tcPr>
          <w:p w:rsidR="00D07EAF" w:rsidRPr="00F14B65" w:rsidRDefault="00FA7561" w:rsidP="00477A33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F14B65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2+</w:t>
            </w:r>
            <w:r w:rsidR="006638D9" w:rsidRPr="00F14B65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4</w:t>
            </w:r>
          </w:p>
        </w:tc>
      </w:tr>
      <w:tr w:rsidR="008B566D" w:rsidRPr="008B566D" w:rsidTr="00D56E8E">
        <w:tc>
          <w:tcPr>
            <w:tcW w:w="468" w:type="dxa"/>
            <w:vMerge/>
          </w:tcPr>
          <w:p w:rsidR="00D6197B" w:rsidRPr="008B566D" w:rsidRDefault="00D6197B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450" w:type="dxa"/>
          </w:tcPr>
          <w:p w:rsidR="00D6197B" w:rsidRPr="00F14B65" w:rsidRDefault="00AC3D61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F14B65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c</w:t>
            </w:r>
            <w:r w:rsidR="00AF4DBC" w:rsidRPr="00F14B65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8190" w:type="dxa"/>
          </w:tcPr>
          <w:p w:rsidR="006A2ACB" w:rsidRPr="00AC3D61" w:rsidRDefault="007F582B" w:rsidP="00536919">
            <w:pPr>
              <w:spacing w:after="0"/>
              <w:ind w:right="-18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C3D6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Construct a systematic encoder, </w:t>
            </w:r>
            <w:r w:rsidR="006638D9" w:rsidRPr="00AC3D6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ith low order input</w:t>
            </w:r>
            <w:r w:rsidRPr="00AC3D6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</w:t>
            </w:r>
            <w:r w:rsidR="006638D9" w:rsidRPr="00AC3D6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for (7</w:t>
            </w:r>
            <w:proofErr w:type="gramStart"/>
            <w:r w:rsidR="006638D9" w:rsidRPr="00AC3D6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4</w:t>
            </w:r>
            <w:proofErr w:type="gramEnd"/>
            <w:r w:rsidR="006638D9" w:rsidRPr="00AC3D6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) cyclic code </w:t>
            </w:r>
            <w:r w:rsidRPr="00AC3D6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ith generator polynomial g(x)=x</w:t>
            </w:r>
            <w:r w:rsidRPr="00AC3D61">
              <w:rPr>
                <w:rFonts w:ascii="Times New Roman" w:hAnsi="Times New Roman"/>
                <w:color w:val="000000" w:themeColor="text1"/>
                <w:sz w:val="24"/>
                <w:szCs w:val="24"/>
                <w:vertAlign w:val="superscript"/>
              </w:rPr>
              <w:t>3</w:t>
            </w:r>
            <w:r w:rsidRPr="00AC3D6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+x+1. Find the codeword when the input polynomial of the encoder is x</w:t>
            </w:r>
            <w:r w:rsidRPr="00AC3D61">
              <w:rPr>
                <w:rFonts w:ascii="Times New Roman" w:hAnsi="Times New Roman"/>
                <w:color w:val="000000" w:themeColor="text1"/>
                <w:sz w:val="24"/>
                <w:szCs w:val="24"/>
                <w:vertAlign w:val="superscript"/>
              </w:rPr>
              <w:t>3</w:t>
            </w:r>
            <w:r w:rsidRPr="00AC3D6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+x. </w:t>
            </w:r>
          </w:p>
        </w:tc>
        <w:tc>
          <w:tcPr>
            <w:tcW w:w="720" w:type="dxa"/>
          </w:tcPr>
          <w:p w:rsidR="00D6197B" w:rsidRPr="00F14B65" w:rsidRDefault="007F582B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F14B65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3+5</w:t>
            </w:r>
          </w:p>
        </w:tc>
      </w:tr>
      <w:tr w:rsidR="00052A78" w:rsidRPr="008B566D" w:rsidTr="00D56E8E">
        <w:tc>
          <w:tcPr>
            <w:tcW w:w="468" w:type="dxa"/>
            <w:vMerge w:val="restart"/>
          </w:tcPr>
          <w:p w:rsidR="00052A78" w:rsidRPr="00A1414A" w:rsidRDefault="00052A78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A1414A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5.</w:t>
            </w:r>
          </w:p>
        </w:tc>
        <w:tc>
          <w:tcPr>
            <w:tcW w:w="450" w:type="dxa"/>
          </w:tcPr>
          <w:p w:rsidR="00052A78" w:rsidRPr="00A1414A" w:rsidRDefault="00052A78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A1414A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a.</w:t>
            </w:r>
          </w:p>
        </w:tc>
        <w:tc>
          <w:tcPr>
            <w:tcW w:w="8190" w:type="dxa"/>
          </w:tcPr>
          <w:p w:rsidR="00052A78" w:rsidRPr="00F14B65" w:rsidRDefault="004A29F9" w:rsidP="004A29F9">
            <w:pPr>
              <w:spacing w:after="0"/>
              <w:ind w:right="-18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A29F9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Describe the process of decoding double-error correcting BCH code.</w:t>
            </w:r>
          </w:p>
        </w:tc>
        <w:tc>
          <w:tcPr>
            <w:tcW w:w="720" w:type="dxa"/>
          </w:tcPr>
          <w:p w:rsidR="00052A78" w:rsidRPr="00F14B65" w:rsidRDefault="004A29F9" w:rsidP="00A1414A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5</w:t>
            </w:r>
          </w:p>
        </w:tc>
      </w:tr>
      <w:tr w:rsidR="00052A78" w:rsidRPr="008B566D" w:rsidTr="00D56E8E">
        <w:tc>
          <w:tcPr>
            <w:tcW w:w="468" w:type="dxa"/>
            <w:vMerge/>
          </w:tcPr>
          <w:p w:rsidR="00052A78" w:rsidRPr="00A1414A" w:rsidRDefault="00052A78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50" w:type="dxa"/>
          </w:tcPr>
          <w:p w:rsidR="00052A78" w:rsidRPr="00A1414A" w:rsidRDefault="00052A78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A1414A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b.</w:t>
            </w:r>
          </w:p>
        </w:tc>
        <w:tc>
          <w:tcPr>
            <w:tcW w:w="8190" w:type="dxa"/>
          </w:tcPr>
          <w:p w:rsidR="00052A78" w:rsidRPr="004A29F9" w:rsidRDefault="004A29F9" w:rsidP="004A29F9">
            <w:pPr>
              <w:pStyle w:val="Heading3"/>
              <w:spacing w:line="276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  <w:r w:rsidRPr="004A29F9">
              <w:rPr>
                <w:b w:val="0"/>
                <w:color w:val="000000" w:themeColor="text1"/>
                <w:sz w:val="24"/>
                <w:szCs w:val="24"/>
              </w:rPr>
              <w:t xml:space="preserve">Given the primitive polynomial </w:t>
            </w:r>
            <w:r w:rsidRPr="004A29F9">
              <w:rPr>
                <w:b w:val="0"/>
                <w:color w:val="000000" w:themeColor="text1"/>
                <w:position w:val="-14"/>
                <w:sz w:val="24"/>
                <w:szCs w:val="24"/>
              </w:rPr>
              <w:object w:dxaOrig="1660" w:dyaOrig="400">
                <v:shape id="_x0000_i1031" type="#_x0000_t75" style="width:83.25pt;height:20.25pt" o:ole="">
                  <v:imagedata r:id="rId17" o:title=""/>
                </v:shape>
                <o:OLEObject Type="Embed" ProgID="Equation.DSMT4" ShapeID="_x0000_i1031" DrawAspect="Content" ObjectID="_1553353236" r:id="rId18"/>
              </w:object>
            </w:r>
            <w:r w:rsidRPr="004A29F9">
              <w:rPr>
                <w:b w:val="0"/>
                <w:color w:val="000000" w:themeColor="text1"/>
                <w:sz w:val="24"/>
                <w:szCs w:val="24"/>
              </w:rPr>
              <w:t xml:space="preserve"> over GF (2), find the field elements of GF (2</w:t>
            </w:r>
            <w:r w:rsidRPr="004A29F9">
              <w:rPr>
                <w:b w:val="0"/>
                <w:color w:val="000000" w:themeColor="text1"/>
                <w:sz w:val="24"/>
                <w:szCs w:val="24"/>
                <w:vertAlign w:val="superscript"/>
              </w:rPr>
              <w:t>4</w:t>
            </w:r>
            <w:r w:rsidRPr="004A29F9">
              <w:rPr>
                <w:b w:val="0"/>
                <w:color w:val="000000" w:themeColor="text1"/>
                <w:sz w:val="24"/>
                <w:szCs w:val="24"/>
              </w:rPr>
              <w:t xml:space="preserve">) and therefore construct the generator polynomial of double error correcting (15, 7) BCH code over </w:t>
            </w:r>
            <w:proofErr w:type="gramStart"/>
            <w:r w:rsidRPr="004A29F9">
              <w:rPr>
                <w:b w:val="0"/>
                <w:color w:val="000000" w:themeColor="text1"/>
                <w:sz w:val="24"/>
                <w:szCs w:val="24"/>
              </w:rPr>
              <w:t>GF(</w:t>
            </w:r>
            <w:proofErr w:type="gramEnd"/>
            <w:r w:rsidRPr="004A29F9">
              <w:rPr>
                <w:b w:val="0"/>
                <w:color w:val="000000" w:themeColor="text1"/>
                <w:sz w:val="24"/>
                <w:szCs w:val="24"/>
              </w:rPr>
              <w:t>2</w:t>
            </w:r>
            <w:r w:rsidRPr="004A29F9">
              <w:rPr>
                <w:b w:val="0"/>
                <w:color w:val="000000" w:themeColor="text1"/>
                <w:sz w:val="24"/>
                <w:szCs w:val="24"/>
                <w:vertAlign w:val="superscript"/>
              </w:rPr>
              <w:t>4</w:t>
            </w:r>
            <w:r w:rsidRPr="004A29F9">
              <w:rPr>
                <w:b w:val="0"/>
                <w:color w:val="000000" w:themeColor="text1"/>
                <w:sz w:val="24"/>
                <w:szCs w:val="24"/>
              </w:rPr>
              <w:t>).</w:t>
            </w:r>
            <w:r>
              <w:rPr>
                <w:b w:val="0"/>
                <w:color w:val="000000" w:themeColor="text1"/>
                <w:sz w:val="24"/>
                <w:szCs w:val="24"/>
              </w:rPr>
              <w:t xml:space="preserve">  </w:t>
            </w:r>
            <w:r w:rsidRPr="00F14B65">
              <w:rPr>
                <w:b w:val="0"/>
                <w:color w:val="000000" w:themeColor="text1"/>
                <w:sz w:val="24"/>
                <w:szCs w:val="24"/>
              </w:rPr>
              <w:t xml:space="preserve">Consider </w:t>
            </w:r>
            <w:r>
              <w:rPr>
                <w:b w:val="0"/>
                <w:color w:val="000000" w:themeColor="text1"/>
                <w:sz w:val="24"/>
                <w:szCs w:val="24"/>
              </w:rPr>
              <w:t>a</w:t>
            </w:r>
            <w:r w:rsidRPr="00F14B65">
              <w:rPr>
                <w:b w:val="0"/>
                <w:color w:val="000000" w:themeColor="text1"/>
                <w:sz w:val="24"/>
                <w:szCs w:val="24"/>
              </w:rPr>
              <w:t xml:space="preserve"> double error correcting (15, 7) BCH code over GF (2</w:t>
            </w:r>
            <w:r w:rsidRPr="00F14B65">
              <w:rPr>
                <w:b w:val="0"/>
                <w:color w:val="000000" w:themeColor="text1"/>
                <w:sz w:val="24"/>
                <w:szCs w:val="24"/>
                <w:vertAlign w:val="superscript"/>
              </w:rPr>
              <w:t>4</w:t>
            </w:r>
            <w:r w:rsidRPr="00F14B65">
              <w:rPr>
                <w:b w:val="0"/>
                <w:color w:val="000000" w:themeColor="text1"/>
                <w:sz w:val="24"/>
                <w:szCs w:val="24"/>
              </w:rPr>
              <w:t>)</w:t>
            </w:r>
            <w:r>
              <w:rPr>
                <w:b w:val="0"/>
                <w:color w:val="000000" w:themeColor="text1"/>
                <w:sz w:val="24"/>
                <w:szCs w:val="24"/>
              </w:rPr>
              <w:t xml:space="preserve"> is transmitted over communication channel and errors have been incurred in two bit positions. </w:t>
            </w:r>
            <w:r w:rsidRPr="00F14B65">
              <w:rPr>
                <w:b w:val="0"/>
                <w:color w:val="000000" w:themeColor="text1"/>
                <w:sz w:val="24"/>
                <w:szCs w:val="24"/>
              </w:rPr>
              <w:t xml:space="preserve">Find the transmitted </w:t>
            </w:r>
            <w:bookmarkStart w:id="0" w:name="_GoBack"/>
            <w:bookmarkEnd w:id="0"/>
            <w:r w:rsidRPr="00F14B65">
              <w:rPr>
                <w:b w:val="0"/>
                <w:color w:val="000000" w:themeColor="text1"/>
                <w:sz w:val="24"/>
                <w:szCs w:val="24"/>
              </w:rPr>
              <w:t xml:space="preserve">codeword when </w:t>
            </w:r>
            <w:r>
              <w:rPr>
                <w:b w:val="0"/>
                <w:color w:val="000000" w:themeColor="text1"/>
                <w:sz w:val="24"/>
                <w:szCs w:val="24"/>
              </w:rPr>
              <w:t>the</w:t>
            </w:r>
            <w:r w:rsidRPr="00F14B65">
              <w:rPr>
                <w:b w:val="0"/>
                <w:color w:val="000000" w:themeColor="text1"/>
                <w:sz w:val="24"/>
                <w:szCs w:val="24"/>
              </w:rPr>
              <w:t xml:space="preserve"> received polynomial is</w:t>
            </w:r>
            <w:r w:rsidRPr="00F14B65">
              <w:rPr>
                <w:b w:val="0"/>
                <w:color w:val="000000" w:themeColor="text1"/>
                <w:position w:val="-14"/>
                <w:sz w:val="24"/>
                <w:szCs w:val="24"/>
              </w:rPr>
              <w:object w:dxaOrig="3540" w:dyaOrig="460">
                <v:shape id="_x0000_i1032" type="#_x0000_t75" style="width:177pt;height:23.25pt" o:ole="">
                  <v:imagedata r:id="rId19" o:title=""/>
                </v:shape>
                <o:OLEObject Type="Embed" ProgID="Equation.DSMT4" ShapeID="_x0000_i1032" DrawAspect="Content" ObjectID="_1553353237" r:id="rId20"/>
              </w:object>
            </w:r>
            <w:r w:rsidRPr="00F14B65">
              <w:rPr>
                <w:b w:val="0"/>
                <w:color w:val="000000" w:themeColor="text1"/>
                <w:position w:val="-14"/>
                <w:sz w:val="24"/>
                <w:szCs w:val="24"/>
              </w:rPr>
              <w:t>.</w:t>
            </w:r>
          </w:p>
        </w:tc>
        <w:tc>
          <w:tcPr>
            <w:tcW w:w="720" w:type="dxa"/>
          </w:tcPr>
          <w:p w:rsidR="00052A78" w:rsidRPr="00F14B65" w:rsidRDefault="004A29F9" w:rsidP="006A58B4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4+6+5</w:t>
            </w:r>
          </w:p>
        </w:tc>
      </w:tr>
      <w:tr w:rsidR="00052A78" w:rsidRPr="006C70C8" w:rsidTr="00D56E8E">
        <w:tc>
          <w:tcPr>
            <w:tcW w:w="468" w:type="dxa"/>
            <w:vMerge w:val="restart"/>
          </w:tcPr>
          <w:p w:rsidR="00052A78" w:rsidRPr="006C70C8" w:rsidRDefault="00052A78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6C70C8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6.</w:t>
            </w:r>
          </w:p>
        </w:tc>
        <w:tc>
          <w:tcPr>
            <w:tcW w:w="8640" w:type="dxa"/>
            <w:gridSpan w:val="2"/>
          </w:tcPr>
          <w:p w:rsidR="00052A78" w:rsidRPr="006C70C8" w:rsidRDefault="00052A78" w:rsidP="00536919">
            <w:pPr>
              <w:pStyle w:val="NoSpacing"/>
              <w:spacing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70C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rite short notes on the following:</w:t>
            </w:r>
          </w:p>
        </w:tc>
        <w:tc>
          <w:tcPr>
            <w:tcW w:w="720" w:type="dxa"/>
            <w:vMerge w:val="restart"/>
          </w:tcPr>
          <w:p w:rsidR="00052A78" w:rsidRPr="006C70C8" w:rsidRDefault="00052A78" w:rsidP="0063376F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6C70C8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2×10</w:t>
            </w:r>
          </w:p>
        </w:tc>
      </w:tr>
      <w:tr w:rsidR="00052A78" w:rsidRPr="006C70C8" w:rsidTr="00D56E8E">
        <w:tc>
          <w:tcPr>
            <w:tcW w:w="468" w:type="dxa"/>
            <w:vMerge/>
          </w:tcPr>
          <w:p w:rsidR="00052A78" w:rsidRPr="006C70C8" w:rsidRDefault="00052A78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50" w:type="dxa"/>
          </w:tcPr>
          <w:p w:rsidR="00052A78" w:rsidRPr="006C70C8" w:rsidRDefault="00052A78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6C70C8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a.</w:t>
            </w:r>
          </w:p>
        </w:tc>
        <w:tc>
          <w:tcPr>
            <w:tcW w:w="8190" w:type="dxa"/>
          </w:tcPr>
          <w:p w:rsidR="00052A78" w:rsidRPr="006C70C8" w:rsidRDefault="00052A78" w:rsidP="00536919">
            <w:pPr>
              <w:pStyle w:val="NoSpacing"/>
              <w:spacing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6C70C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Meggitt</w:t>
            </w:r>
            <w:proofErr w:type="spellEnd"/>
            <w:r w:rsidRPr="006C70C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Decoder</w:t>
            </w:r>
          </w:p>
        </w:tc>
        <w:tc>
          <w:tcPr>
            <w:tcW w:w="720" w:type="dxa"/>
            <w:vMerge/>
          </w:tcPr>
          <w:p w:rsidR="00052A78" w:rsidRPr="006C70C8" w:rsidRDefault="00052A78" w:rsidP="0063376F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052A78" w:rsidRPr="006C70C8" w:rsidTr="00D56E8E">
        <w:tc>
          <w:tcPr>
            <w:tcW w:w="468" w:type="dxa"/>
            <w:vMerge/>
          </w:tcPr>
          <w:p w:rsidR="00052A78" w:rsidRPr="006C70C8" w:rsidRDefault="00052A78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50" w:type="dxa"/>
          </w:tcPr>
          <w:p w:rsidR="00052A78" w:rsidRPr="006C70C8" w:rsidRDefault="00052A78" w:rsidP="001571E5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6C70C8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b.</w:t>
            </w:r>
          </w:p>
        </w:tc>
        <w:tc>
          <w:tcPr>
            <w:tcW w:w="8190" w:type="dxa"/>
          </w:tcPr>
          <w:p w:rsidR="00052A78" w:rsidRPr="006C70C8" w:rsidRDefault="00052A78" w:rsidP="00536919">
            <w:pPr>
              <w:pStyle w:val="NoSpacing"/>
              <w:spacing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70C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Reed-Solomon codes</w:t>
            </w:r>
            <w:r w:rsidR="00A1414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720" w:type="dxa"/>
            <w:vMerge/>
          </w:tcPr>
          <w:p w:rsidR="00052A78" w:rsidRPr="006C70C8" w:rsidRDefault="00052A78" w:rsidP="0063376F">
            <w:pPr>
              <w:pStyle w:val="NoSpacing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</w:p>
        </w:tc>
      </w:tr>
    </w:tbl>
    <w:p w:rsidR="005E6F2C" w:rsidRPr="006C70C8" w:rsidRDefault="005E6F2C" w:rsidP="005E6F2C">
      <w:pPr>
        <w:autoSpaceDE w:val="0"/>
        <w:autoSpaceDN w:val="0"/>
        <w:adjustRightInd w:val="0"/>
        <w:spacing w:after="0" w:line="240" w:lineRule="auto"/>
        <w:ind w:left="270" w:hanging="270"/>
        <w:jc w:val="both"/>
        <w:rPr>
          <w:rFonts w:ascii="Times New Roman" w:eastAsia="Calibri" w:hAnsi="Times New Roman"/>
          <w:color w:val="000000" w:themeColor="text1"/>
          <w:sz w:val="24"/>
          <w:szCs w:val="24"/>
        </w:rPr>
      </w:pPr>
    </w:p>
    <w:p w:rsidR="008B566D" w:rsidRDefault="008B566D" w:rsidP="005E6F2C">
      <w:pPr>
        <w:autoSpaceDE w:val="0"/>
        <w:autoSpaceDN w:val="0"/>
        <w:adjustRightInd w:val="0"/>
        <w:spacing w:after="0" w:line="240" w:lineRule="auto"/>
        <w:ind w:left="270" w:hanging="270"/>
        <w:jc w:val="both"/>
        <w:rPr>
          <w:rFonts w:ascii="Times New Roman" w:eastAsia="Calibri" w:hAnsi="Times New Roman"/>
          <w:color w:val="FF0000"/>
          <w:sz w:val="24"/>
          <w:szCs w:val="24"/>
        </w:rPr>
      </w:pPr>
    </w:p>
    <w:p w:rsidR="008B566D" w:rsidRDefault="008B566D" w:rsidP="005E6F2C">
      <w:pPr>
        <w:autoSpaceDE w:val="0"/>
        <w:autoSpaceDN w:val="0"/>
        <w:adjustRightInd w:val="0"/>
        <w:spacing w:after="0" w:line="240" w:lineRule="auto"/>
        <w:ind w:left="270" w:hanging="270"/>
        <w:jc w:val="both"/>
        <w:rPr>
          <w:rFonts w:ascii="Times New Roman" w:eastAsia="Calibri" w:hAnsi="Times New Roman"/>
          <w:color w:val="FF0000"/>
          <w:sz w:val="24"/>
          <w:szCs w:val="24"/>
        </w:rPr>
      </w:pPr>
    </w:p>
    <w:p w:rsidR="008B566D" w:rsidRDefault="008B566D" w:rsidP="005E6F2C">
      <w:pPr>
        <w:autoSpaceDE w:val="0"/>
        <w:autoSpaceDN w:val="0"/>
        <w:adjustRightInd w:val="0"/>
        <w:spacing w:after="0" w:line="240" w:lineRule="auto"/>
        <w:ind w:left="270" w:hanging="270"/>
        <w:jc w:val="both"/>
        <w:rPr>
          <w:rFonts w:ascii="Times New Roman" w:eastAsia="Calibri" w:hAnsi="Times New Roman"/>
          <w:b/>
          <w:color w:val="FF0000"/>
          <w:sz w:val="24"/>
          <w:szCs w:val="24"/>
        </w:rPr>
      </w:pPr>
    </w:p>
    <w:sectPr w:rsidR="008B566D" w:rsidSect="00A1414A">
      <w:pgSz w:w="12240" w:h="15840"/>
      <w:pgMar w:top="1440" w:right="1080" w:bottom="99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CB6671"/>
    <w:multiLevelType w:val="hybridMultilevel"/>
    <w:tmpl w:val="76A639C8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F12BAB"/>
    <w:multiLevelType w:val="hybridMultilevel"/>
    <w:tmpl w:val="D5AEFB26"/>
    <w:lvl w:ilvl="0" w:tplc="6B16B52A">
      <w:start w:val="1"/>
      <w:numFmt w:val="bullet"/>
      <w:lvlText w:val="►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54897F8" w:tentative="1">
      <w:start w:val="1"/>
      <w:numFmt w:val="bullet"/>
      <w:lvlText w:val="►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98AEBBA" w:tentative="1">
      <w:start w:val="1"/>
      <w:numFmt w:val="bullet"/>
      <w:lvlText w:val="►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4C0148C" w:tentative="1">
      <w:start w:val="1"/>
      <w:numFmt w:val="bullet"/>
      <w:lvlText w:val="►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D0699F0" w:tentative="1">
      <w:start w:val="1"/>
      <w:numFmt w:val="bullet"/>
      <w:lvlText w:val="►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F3830C4" w:tentative="1">
      <w:start w:val="1"/>
      <w:numFmt w:val="bullet"/>
      <w:lvlText w:val="►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A6CA2EA" w:tentative="1">
      <w:start w:val="1"/>
      <w:numFmt w:val="bullet"/>
      <w:lvlText w:val="►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4C08014" w:tentative="1">
      <w:start w:val="1"/>
      <w:numFmt w:val="bullet"/>
      <w:lvlText w:val="►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0D63260" w:tentative="1">
      <w:start w:val="1"/>
      <w:numFmt w:val="bullet"/>
      <w:lvlText w:val="►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34E1470D"/>
    <w:multiLevelType w:val="hybridMultilevel"/>
    <w:tmpl w:val="F078D50E"/>
    <w:lvl w:ilvl="0" w:tplc="9C7A8092">
      <w:start w:val="1"/>
      <w:numFmt w:val="lowerRoman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836400D"/>
    <w:multiLevelType w:val="hybridMultilevel"/>
    <w:tmpl w:val="F9ACF548"/>
    <w:lvl w:ilvl="0" w:tplc="50343FB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46AE00FA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BC93A66"/>
    <w:multiLevelType w:val="hybridMultilevel"/>
    <w:tmpl w:val="1128ABA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D253AA5"/>
    <w:multiLevelType w:val="hybridMultilevel"/>
    <w:tmpl w:val="556C950A"/>
    <w:lvl w:ilvl="0" w:tplc="0610032C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0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5E6F2C"/>
    <w:rsid w:val="000031B4"/>
    <w:rsid w:val="000033E2"/>
    <w:rsid w:val="00005682"/>
    <w:rsid w:val="00005691"/>
    <w:rsid w:val="00005817"/>
    <w:rsid w:val="00006099"/>
    <w:rsid w:val="00017755"/>
    <w:rsid w:val="0002090B"/>
    <w:rsid w:val="0002120B"/>
    <w:rsid w:val="00023B61"/>
    <w:rsid w:val="00025AED"/>
    <w:rsid w:val="00025E7E"/>
    <w:rsid w:val="0002640C"/>
    <w:rsid w:val="00027055"/>
    <w:rsid w:val="0003045E"/>
    <w:rsid w:val="000307C9"/>
    <w:rsid w:val="00030EB2"/>
    <w:rsid w:val="000345F5"/>
    <w:rsid w:val="00034DBB"/>
    <w:rsid w:val="0004071C"/>
    <w:rsid w:val="00043AB2"/>
    <w:rsid w:val="00044473"/>
    <w:rsid w:val="00045977"/>
    <w:rsid w:val="00052A78"/>
    <w:rsid w:val="00053D11"/>
    <w:rsid w:val="00054686"/>
    <w:rsid w:val="0005592B"/>
    <w:rsid w:val="00055994"/>
    <w:rsid w:val="0005629F"/>
    <w:rsid w:val="00056A33"/>
    <w:rsid w:val="00060468"/>
    <w:rsid w:val="00062835"/>
    <w:rsid w:val="00062A67"/>
    <w:rsid w:val="00065D4C"/>
    <w:rsid w:val="000772E9"/>
    <w:rsid w:val="000821F9"/>
    <w:rsid w:val="00091E81"/>
    <w:rsid w:val="0009582C"/>
    <w:rsid w:val="000974AC"/>
    <w:rsid w:val="000A08E3"/>
    <w:rsid w:val="000A0BB2"/>
    <w:rsid w:val="000A2490"/>
    <w:rsid w:val="000A3FFA"/>
    <w:rsid w:val="000A4A9E"/>
    <w:rsid w:val="000A5561"/>
    <w:rsid w:val="000A57DB"/>
    <w:rsid w:val="000B0FDA"/>
    <w:rsid w:val="000B2B92"/>
    <w:rsid w:val="000B7D94"/>
    <w:rsid w:val="000C06D6"/>
    <w:rsid w:val="000C4416"/>
    <w:rsid w:val="000C50E0"/>
    <w:rsid w:val="000C74CB"/>
    <w:rsid w:val="000C7D48"/>
    <w:rsid w:val="000D09F9"/>
    <w:rsid w:val="000D1D6D"/>
    <w:rsid w:val="000D1DE8"/>
    <w:rsid w:val="000D2842"/>
    <w:rsid w:val="000D3081"/>
    <w:rsid w:val="000D4BAF"/>
    <w:rsid w:val="000D6F7D"/>
    <w:rsid w:val="000D7363"/>
    <w:rsid w:val="000E59BB"/>
    <w:rsid w:val="000E6D09"/>
    <w:rsid w:val="000F4EDD"/>
    <w:rsid w:val="000F5CAB"/>
    <w:rsid w:val="000F7076"/>
    <w:rsid w:val="00101ECB"/>
    <w:rsid w:val="00105F29"/>
    <w:rsid w:val="001060C6"/>
    <w:rsid w:val="001067D8"/>
    <w:rsid w:val="001071CD"/>
    <w:rsid w:val="0012310A"/>
    <w:rsid w:val="00123687"/>
    <w:rsid w:val="00124365"/>
    <w:rsid w:val="0012762C"/>
    <w:rsid w:val="00136BB2"/>
    <w:rsid w:val="00142CC7"/>
    <w:rsid w:val="0014505B"/>
    <w:rsid w:val="001473D4"/>
    <w:rsid w:val="00151744"/>
    <w:rsid w:val="0015579F"/>
    <w:rsid w:val="00155D24"/>
    <w:rsid w:val="00161170"/>
    <w:rsid w:val="00162BEC"/>
    <w:rsid w:val="00162D07"/>
    <w:rsid w:val="00162D96"/>
    <w:rsid w:val="00165149"/>
    <w:rsid w:val="00176043"/>
    <w:rsid w:val="001803DF"/>
    <w:rsid w:val="00180DF0"/>
    <w:rsid w:val="0018322A"/>
    <w:rsid w:val="00184A1F"/>
    <w:rsid w:val="00190EDB"/>
    <w:rsid w:val="00191EF9"/>
    <w:rsid w:val="00195C17"/>
    <w:rsid w:val="001A010B"/>
    <w:rsid w:val="001A09BF"/>
    <w:rsid w:val="001A52F0"/>
    <w:rsid w:val="001A5562"/>
    <w:rsid w:val="001A77E8"/>
    <w:rsid w:val="001B5144"/>
    <w:rsid w:val="001B5A97"/>
    <w:rsid w:val="001C1F80"/>
    <w:rsid w:val="001C293B"/>
    <w:rsid w:val="001C54B0"/>
    <w:rsid w:val="001C67E6"/>
    <w:rsid w:val="001D09B9"/>
    <w:rsid w:val="001D0B9F"/>
    <w:rsid w:val="001E4376"/>
    <w:rsid w:val="001E6B33"/>
    <w:rsid w:val="001F3445"/>
    <w:rsid w:val="001F7416"/>
    <w:rsid w:val="001F7CCD"/>
    <w:rsid w:val="00204FA9"/>
    <w:rsid w:val="00206A66"/>
    <w:rsid w:val="0020780B"/>
    <w:rsid w:val="00212149"/>
    <w:rsid w:val="00212505"/>
    <w:rsid w:val="0021328F"/>
    <w:rsid w:val="00215AD1"/>
    <w:rsid w:val="00217F66"/>
    <w:rsid w:val="00221853"/>
    <w:rsid w:val="00221F48"/>
    <w:rsid w:val="002231BC"/>
    <w:rsid w:val="00224157"/>
    <w:rsid w:val="002241AC"/>
    <w:rsid w:val="00224DCE"/>
    <w:rsid w:val="00234198"/>
    <w:rsid w:val="00241676"/>
    <w:rsid w:val="00244392"/>
    <w:rsid w:val="0024501F"/>
    <w:rsid w:val="0025100E"/>
    <w:rsid w:val="002529F3"/>
    <w:rsid w:val="00255992"/>
    <w:rsid w:val="002563F2"/>
    <w:rsid w:val="00256CBF"/>
    <w:rsid w:val="002624F0"/>
    <w:rsid w:val="0026492E"/>
    <w:rsid w:val="00271E25"/>
    <w:rsid w:val="00272D15"/>
    <w:rsid w:val="00272E36"/>
    <w:rsid w:val="002730DA"/>
    <w:rsid w:val="002811D8"/>
    <w:rsid w:val="00281763"/>
    <w:rsid w:val="00282950"/>
    <w:rsid w:val="0028428B"/>
    <w:rsid w:val="00284AA7"/>
    <w:rsid w:val="002904FB"/>
    <w:rsid w:val="00290890"/>
    <w:rsid w:val="00292BF4"/>
    <w:rsid w:val="00296E19"/>
    <w:rsid w:val="00297C36"/>
    <w:rsid w:val="002A0624"/>
    <w:rsid w:val="002A4704"/>
    <w:rsid w:val="002A52F1"/>
    <w:rsid w:val="002A6EAA"/>
    <w:rsid w:val="002A76CC"/>
    <w:rsid w:val="002B0740"/>
    <w:rsid w:val="002B4EF8"/>
    <w:rsid w:val="002B5008"/>
    <w:rsid w:val="002B569E"/>
    <w:rsid w:val="002B6B3F"/>
    <w:rsid w:val="002B6D27"/>
    <w:rsid w:val="002B7CBD"/>
    <w:rsid w:val="002C1729"/>
    <w:rsid w:val="002D1498"/>
    <w:rsid w:val="002D15EE"/>
    <w:rsid w:val="002D1919"/>
    <w:rsid w:val="002D2816"/>
    <w:rsid w:val="002D63EB"/>
    <w:rsid w:val="002D7BB0"/>
    <w:rsid w:val="002E0E85"/>
    <w:rsid w:val="002E13C6"/>
    <w:rsid w:val="002E1804"/>
    <w:rsid w:val="002E1E89"/>
    <w:rsid w:val="002E4592"/>
    <w:rsid w:val="002F27C7"/>
    <w:rsid w:val="002F48EC"/>
    <w:rsid w:val="002F55C9"/>
    <w:rsid w:val="002F630F"/>
    <w:rsid w:val="00300923"/>
    <w:rsid w:val="00311EC6"/>
    <w:rsid w:val="00312BB3"/>
    <w:rsid w:val="00314208"/>
    <w:rsid w:val="00320C05"/>
    <w:rsid w:val="00326B4F"/>
    <w:rsid w:val="003274B0"/>
    <w:rsid w:val="00327DB7"/>
    <w:rsid w:val="00333662"/>
    <w:rsid w:val="003340F2"/>
    <w:rsid w:val="00334C8A"/>
    <w:rsid w:val="00336384"/>
    <w:rsid w:val="00337A79"/>
    <w:rsid w:val="00340A8B"/>
    <w:rsid w:val="0034165D"/>
    <w:rsid w:val="00344FBA"/>
    <w:rsid w:val="00346E34"/>
    <w:rsid w:val="00350B55"/>
    <w:rsid w:val="00351036"/>
    <w:rsid w:val="00352C44"/>
    <w:rsid w:val="00360BA0"/>
    <w:rsid w:val="00360BAD"/>
    <w:rsid w:val="00364A60"/>
    <w:rsid w:val="00367F00"/>
    <w:rsid w:val="00370398"/>
    <w:rsid w:val="003712CC"/>
    <w:rsid w:val="00372EFD"/>
    <w:rsid w:val="0037647D"/>
    <w:rsid w:val="00377728"/>
    <w:rsid w:val="00380BC0"/>
    <w:rsid w:val="00385F49"/>
    <w:rsid w:val="00386562"/>
    <w:rsid w:val="00386833"/>
    <w:rsid w:val="00386B04"/>
    <w:rsid w:val="003926BA"/>
    <w:rsid w:val="00395004"/>
    <w:rsid w:val="0039584F"/>
    <w:rsid w:val="00397A63"/>
    <w:rsid w:val="003A0259"/>
    <w:rsid w:val="003A0DF1"/>
    <w:rsid w:val="003A42F2"/>
    <w:rsid w:val="003A6080"/>
    <w:rsid w:val="003A6862"/>
    <w:rsid w:val="003B0B53"/>
    <w:rsid w:val="003B3087"/>
    <w:rsid w:val="003B31FC"/>
    <w:rsid w:val="003B44C9"/>
    <w:rsid w:val="003C0853"/>
    <w:rsid w:val="003C3C71"/>
    <w:rsid w:val="003D245D"/>
    <w:rsid w:val="003D38A9"/>
    <w:rsid w:val="003D52C6"/>
    <w:rsid w:val="003D6379"/>
    <w:rsid w:val="003D7752"/>
    <w:rsid w:val="003E4710"/>
    <w:rsid w:val="003E50E6"/>
    <w:rsid w:val="003E6529"/>
    <w:rsid w:val="003E71CA"/>
    <w:rsid w:val="003F41E3"/>
    <w:rsid w:val="003F44C1"/>
    <w:rsid w:val="003F61D0"/>
    <w:rsid w:val="003F6495"/>
    <w:rsid w:val="00400F16"/>
    <w:rsid w:val="0040307B"/>
    <w:rsid w:val="00407066"/>
    <w:rsid w:val="0041164C"/>
    <w:rsid w:val="00413E75"/>
    <w:rsid w:val="00416172"/>
    <w:rsid w:val="004165C0"/>
    <w:rsid w:val="00421A01"/>
    <w:rsid w:val="00424918"/>
    <w:rsid w:val="00425253"/>
    <w:rsid w:val="00425622"/>
    <w:rsid w:val="00430019"/>
    <w:rsid w:val="004305A6"/>
    <w:rsid w:val="00436FBC"/>
    <w:rsid w:val="00440D31"/>
    <w:rsid w:val="00444DDF"/>
    <w:rsid w:val="0044502E"/>
    <w:rsid w:val="00451429"/>
    <w:rsid w:val="0045269B"/>
    <w:rsid w:val="004550F3"/>
    <w:rsid w:val="00456AC0"/>
    <w:rsid w:val="00456D0E"/>
    <w:rsid w:val="004603C6"/>
    <w:rsid w:val="00463C11"/>
    <w:rsid w:val="00464BAC"/>
    <w:rsid w:val="004650F6"/>
    <w:rsid w:val="00470B2A"/>
    <w:rsid w:val="00470FE9"/>
    <w:rsid w:val="00471EF7"/>
    <w:rsid w:val="004747F4"/>
    <w:rsid w:val="004757E8"/>
    <w:rsid w:val="00475FE7"/>
    <w:rsid w:val="00477A33"/>
    <w:rsid w:val="0048083F"/>
    <w:rsid w:val="0048341E"/>
    <w:rsid w:val="00484C6B"/>
    <w:rsid w:val="00486454"/>
    <w:rsid w:val="00487264"/>
    <w:rsid w:val="00491007"/>
    <w:rsid w:val="00492789"/>
    <w:rsid w:val="00492817"/>
    <w:rsid w:val="00492897"/>
    <w:rsid w:val="00493F07"/>
    <w:rsid w:val="00496CCB"/>
    <w:rsid w:val="004A1932"/>
    <w:rsid w:val="004A1F9A"/>
    <w:rsid w:val="004A29F9"/>
    <w:rsid w:val="004A5592"/>
    <w:rsid w:val="004A6A9A"/>
    <w:rsid w:val="004B18C3"/>
    <w:rsid w:val="004B1FCA"/>
    <w:rsid w:val="004B24B6"/>
    <w:rsid w:val="004B424C"/>
    <w:rsid w:val="004B5530"/>
    <w:rsid w:val="004B7384"/>
    <w:rsid w:val="004C0BC0"/>
    <w:rsid w:val="004C5088"/>
    <w:rsid w:val="004C5E05"/>
    <w:rsid w:val="004C7136"/>
    <w:rsid w:val="004C734C"/>
    <w:rsid w:val="004D0CF1"/>
    <w:rsid w:val="004D3A03"/>
    <w:rsid w:val="004E03AB"/>
    <w:rsid w:val="004E26F5"/>
    <w:rsid w:val="004E758A"/>
    <w:rsid w:val="004E7EF5"/>
    <w:rsid w:val="004F0067"/>
    <w:rsid w:val="004F054A"/>
    <w:rsid w:val="004F23EE"/>
    <w:rsid w:val="004F56CD"/>
    <w:rsid w:val="00501D3D"/>
    <w:rsid w:val="0050393B"/>
    <w:rsid w:val="00506A96"/>
    <w:rsid w:val="005112CC"/>
    <w:rsid w:val="005119CF"/>
    <w:rsid w:val="00512123"/>
    <w:rsid w:val="00512CDD"/>
    <w:rsid w:val="005138EC"/>
    <w:rsid w:val="005144E7"/>
    <w:rsid w:val="00515F5E"/>
    <w:rsid w:val="005169E4"/>
    <w:rsid w:val="00516CF4"/>
    <w:rsid w:val="005207A2"/>
    <w:rsid w:val="00523EEB"/>
    <w:rsid w:val="005307D3"/>
    <w:rsid w:val="00532E0A"/>
    <w:rsid w:val="00536919"/>
    <w:rsid w:val="00541D1F"/>
    <w:rsid w:val="005448A2"/>
    <w:rsid w:val="00544CA2"/>
    <w:rsid w:val="00545122"/>
    <w:rsid w:val="00556228"/>
    <w:rsid w:val="00556A21"/>
    <w:rsid w:val="00560EF8"/>
    <w:rsid w:val="00560F2C"/>
    <w:rsid w:val="00564441"/>
    <w:rsid w:val="005649D6"/>
    <w:rsid w:val="005658D0"/>
    <w:rsid w:val="0056776E"/>
    <w:rsid w:val="005705AA"/>
    <w:rsid w:val="00570C43"/>
    <w:rsid w:val="00571C21"/>
    <w:rsid w:val="00576642"/>
    <w:rsid w:val="00576C1E"/>
    <w:rsid w:val="005778F0"/>
    <w:rsid w:val="00585166"/>
    <w:rsid w:val="00587C08"/>
    <w:rsid w:val="00587EE5"/>
    <w:rsid w:val="005919DB"/>
    <w:rsid w:val="005A3F60"/>
    <w:rsid w:val="005A6FEB"/>
    <w:rsid w:val="005B06EE"/>
    <w:rsid w:val="005B1956"/>
    <w:rsid w:val="005B2E86"/>
    <w:rsid w:val="005B5147"/>
    <w:rsid w:val="005B5260"/>
    <w:rsid w:val="005C190B"/>
    <w:rsid w:val="005C2856"/>
    <w:rsid w:val="005C5184"/>
    <w:rsid w:val="005C5283"/>
    <w:rsid w:val="005C614A"/>
    <w:rsid w:val="005C7038"/>
    <w:rsid w:val="005D251A"/>
    <w:rsid w:val="005D3375"/>
    <w:rsid w:val="005D53C1"/>
    <w:rsid w:val="005E03BE"/>
    <w:rsid w:val="005E3973"/>
    <w:rsid w:val="005E479D"/>
    <w:rsid w:val="005E4A60"/>
    <w:rsid w:val="005E52FD"/>
    <w:rsid w:val="005E5CE2"/>
    <w:rsid w:val="005E6F2C"/>
    <w:rsid w:val="005F2660"/>
    <w:rsid w:val="005F308E"/>
    <w:rsid w:val="005F31AE"/>
    <w:rsid w:val="005F48A0"/>
    <w:rsid w:val="00603380"/>
    <w:rsid w:val="00607F2F"/>
    <w:rsid w:val="00611034"/>
    <w:rsid w:val="00612D02"/>
    <w:rsid w:val="00612FAC"/>
    <w:rsid w:val="00614DEA"/>
    <w:rsid w:val="00614F58"/>
    <w:rsid w:val="0061555B"/>
    <w:rsid w:val="00615D9B"/>
    <w:rsid w:val="00617852"/>
    <w:rsid w:val="00621E00"/>
    <w:rsid w:val="00625677"/>
    <w:rsid w:val="00625792"/>
    <w:rsid w:val="0062692C"/>
    <w:rsid w:val="00632DBE"/>
    <w:rsid w:val="00632FEE"/>
    <w:rsid w:val="0063376F"/>
    <w:rsid w:val="006375A3"/>
    <w:rsid w:val="006411AE"/>
    <w:rsid w:val="00645260"/>
    <w:rsid w:val="006465B4"/>
    <w:rsid w:val="006466D1"/>
    <w:rsid w:val="006509AC"/>
    <w:rsid w:val="0065124A"/>
    <w:rsid w:val="00660109"/>
    <w:rsid w:val="006619D0"/>
    <w:rsid w:val="0066309C"/>
    <w:rsid w:val="0066359E"/>
    <w:rsid w:val="006638D9"/>
    <w:rsid w:val="0067265C"/>
    <w:rsid w:val="00675810"/>
    <w:rsid w:val="00676209"/>
    <w:rsid w:val="0067702F"/>
    <w:rsid w:val="00682F4A"/>
    <w:rsid w:val="00683D00"/>
    <w:rsid w:val="006840D1"/>
    <w:rsid w:val="006865A1"/>
    <w:rsid w:val="00686630"/>
    <w:rsid w:val="00686BAB"/>
    <w:rsid w:val="00686F8E"/>
    <w:rsid w:val="0069350F"/>
    <w:rsid w:val="00693966"/>
    <w:rsid w:val="006970B2"/>
    <w:rsid w:val="006A01C7"/>
    <w:rsid w:val="006A2ACB"/>
    <w:rsid w:val="006A4512"/>
    <w:rsid w:val="006A58B4"/>
    <w:rsid w:val="006A60A4"/>
    <w:rsid w:val="006A627E"/>
    <w:rsid w:val="006A66C1"/>
    <w:rsid w:val="006A6FFB"/>
    <w:rsid w:val="006A714B"/>
    <w:rsid w:val="006B03A1"/>
    <w:rsid w:val="006B062D"/>
    <w:rsid w:val="006B4667"/>
    <w:rsid w:val="006B604A"/>
    <w:rsid w:val="006B78FA"/>
    <w:rsid w:val="006C1EE1"/>
    <w:rsid w:val="006C25EB"/>
    <w:rsid w:val="006C3A28"/>
    <w:rsid w:val="006C6D5C"/>
    <w:rsid w:val="006C70C8"/>
    <w:rsid w:val="006D168F"/>
    <w:rsid w:val="006D1FD9"/>
    <w:rsid w:val="006D73D8"/>
    <w:rsid w:val="006D7685"/>
    <w:rsid w:val="006E0320"/>
    <w:rsid w:val="006E23E4"/>
    <w:rsid w:val="006E2ABB"/>
    <w:rsid w:val="006E3DE6"/>
    <w:rsid w:val="006E56D3"/>
    <w:rsid w:val="006E646B"/>
    <w:rsid w:val="006E7080"/>
    <w:rsid w:val="006F312C"/>
    <w:rsid w:val="006F3765"/>
    <w:rsid w:val="006F5914"/>
    <w:rsid w:val="0070119A"/>
    <w:rsid w:val="00701451"/>
    <w:rsid w:val="0070190E"/>
    <w:rsid w:val="00707625"/>
    <w:rsid w:val="00707F03"/>
    <w:rsid w:val="007139F1"/>
    <w:rsid w:val="0071483E"/>
    <w:rsid w:val="00715B5D"/>
    <w:rsid w:val="00716910"/>
    <w:rsid w:val="00717413"/>
    <w:rsid w:val="007211D3"/>
    <w:rsid w:val="007215BA"/>
    <w:rsid w:val="0072201B"/>
    <w:rsid w:val="00723BCE"/>
    <w:rsid w:val="00725502"/>
    <w:rsid w:val="00726D28"/>
    <w:rsid w:val="007275AB"/>
    <w:rsid w:val="00730AFB"/>
    <w:rsid w:val="007327EB"/>
    <w:rsid w:val="00734A99"/>
    <w:rsid w:val="00735832"/>
    <w:rsid w:val="0074201C"/>
    <w:rsid w:val="0074397E"/>
    <w:rsid w:val="007470B7"/>
    <w:rsid w:val="00750281"/>
    <w:rsid w:val="0075059E"/>
    <w:rsid w:val="007518C3"/>
    <w:rsid w:val="00756A14"/>
    <w:rsid w:val="00757193"/>
    <w:rsid w:val="0075779E"/>
    <w:rsid w:val="0076281A"/>
    <w:rsid w:val="00763155"/>
    <w:rsid w:val="00763A08"/>
    <w:rsid w:val="007646B1"/>
    <w:rsid w:val="00773572"/>
    <w:rsid w:val="00773DEC"/>
    <w:rsid w:val="00776D3D"/>
    <w:rsid w:val="00780024"/>
    <w:rsid w:val="00785139"/>
    <w:rsid w:val="0078548F"/>
    <w:rsid w:val="007914FB"/>
    <w:rsid w:val="0079157A"/>
    <w:rsid w:val="0079473C"/>
    <w:rsid w:val="007950AB"/>
    <w:rsid w:val="00797071"/>
    <w:rsid w:val="007A1B59"/>
    <w:rsid w:val="007A3DF6"/>
    <w:rsid w:val="007A501A"/>
    <w:rsid w:val="007A5162"/>
    <w:rsid w:val="007A7ECE"/>
    <w:rsid w:val="007B0C08"/>
    <w:rsid w:val="007B40E0"/>
    <w:rsid w:val="007B4F25"/>
    <w:rsid w:val="007B609F"/>
    <w:rsid w:val="007B6C88"/>
    <w:rsid w:val="007C0708"/>
    <w:rsid w:val="007C1AA5"/>
    <w:rsid w:val="007C3AD9"/>
    <w:rsid w:val="007C3DF1"/>
    <w:rsid w:val="007C5AF0"/>
    <w:rsid w:val="007D59B2"/>
    <w:rsid w:val="007D6EF6"/>
    <w:rsid w:val="007E03B5"/>
    <w:rsid w:val="007E5E29"/>
    <w:rsid w:val="007E6DAE"/>
    <w:rsid w:val="007F0242"/>
    <w:rsid w:val="007F316A"/>
    <w:rsid w:val="007F582B"/>
    <w:rsid w:val="007F5F30"/>
    <w:rsid w:val="007F654F"/>
    <w:rsid w:val="00801BFE"/>
    <w:rsid w:val="0080204B"/>
    <w:rsid w:val="00802DCE"/>
    <w:rsid w:val="008067B8"/>
    <w:rsid w:val="00807961"/>
    <w:rsid w:val="00811013"/>
    <w:rsid w:val="00814A79"/>
    <w:rsid w:val="00816741"/>
    <w:rsid w:val="00823168"/>
    <w:rsid w:val="00823C48"/>
    <w:rsid w:val="00823DB3"/>
    <w:rsid w:val="00825639"/>
    <w:rsid w:val="00826D0E"/>
    <w:rsid w:val="0083113A"/>
    <w:rsid w:val="00831276"/>
    <w:rsid w:val="00832421"/>
    <w:rsid w:val="00834297"/>
    <w:rsid w:val="00834418"/>
    <w:rsid w:val="00835836"/>
    <w:rsid w:val="00836124"/>
    <w:rsid w:val="0083793C"/>
    <w:rsid w:val="00840DDF"/>
    <w:rsid w:val="008444C0"/>
    <w:rsid w:val="00844675"/>
    <w:rsid w:val="0084475D"/>
    <w:rsid w:val="00844AA6"/>
    <w:rsid w:val="00847EC2"/>
    <w:rsid w:val="00847EFD"/>
    <w:rsid w:val="00853B23"/>
    <w:rsid w:val="008551CA"/>
    <w:rsid w:val="00860096"/>
    <w:rsid w:val="00863926"/>
    <w:rsid w:val="00863BEF"/>
    <w:rsid w:val="00863FBA"/>
    <w:rsid w:val="00872413"/>
    <w:rsid w:val="00872A93"/>
    <w:rsid w:val="00874C3D"/>
    <w:rsid w:val="00881417"/>
    <w:rsid w:val="00882293"/>
    <w:rsid w:val="00882892"/>
    <w:rsid w:val="00883FD6"/>
    <w:rsid w:val="00884435"/>
    <w:rsid w:val="00885387"/>
    <w:rsid w:val="00885B1B"/>
    <w:rsid w:val="0088696D"/>
    <w:rsid w:val="00890DDE"/>
    <w:rsid w:val="00892400"/>
    <w:rsid w:val="00892753"/>
    <w:rsid w:val="0089295C"/>
    <w:rsid w:val="00893018"/>
    <w:rsid w:val="0089400D"/>
    <w:rsid w:val="00894C46"/>
    <w:rsid w:val="00895E62"/>
    <w:rsid w:val="0089606C"/>
    <w:rsid w:val="00896A39"/>
    <w:rsid w:val="008A35D3"/>
    <w:rsid w:val="008A548B"/>
    <w:rsid w:val="008A59F8"/>
    <w:rsid w:val="008A7EC7"/>
    <w:rsid w:val="008B001C"/>
    <w:rsid w:val="008B0E47"/>
    <w:rsid w:val="008B19D7"/>
    <w:rsid w:val="008B233B"/>
    <w:rsid w:val="008B2EDF"/>
    <w:rsid w:val="008B36CF"/>
    <w:rsid w:val="008B566D"/>
    <w:rsid w:val="008B79B3"/>
    <w:rsid w:val="008C2215"/>
    <w:rsid w:val="008C2B0F"/>
    <w:rsid w:val="008C4623"/>
    <w:rsid w:val="008D0513"/>
    <w:rsid w:val="008D05A9"/>
    <w:rsid w:val="008E37E6"/>
    <w:rsid w:val="008E520C"/>
    <w:rsid w:val="008E558C"/>
    <w:rsid w:val="008E66D4"/>
    <w:rsid w:val="009002E1"/>
    <w:rsid w:val="00900FE4"/>
    <w:rsid w:val="0090149D"/>
    <w:rsid w:val="00901F6F"/>
    <w:rsid w:val="0090267A"/>
    <w:rsid w:val="00903B14"/>
    <w:rsid w:val="00907B6C"/>
    <w:rsid w:val="00907BC2"/>
    <w:rsid w:val="00911256"/>
    <w:rsid w:val="00912180"/>
    <w:rsid w:val="00914155"/>
    <w:rsid w:val="00914BEC"/>
    <w:rsid w:val="00915797"/>
    <w:rsid w:val="00916CBF"/>
    <w:rsid w:val="00923D7C"/>
    <w:rsid w:val="00924E86"/>
    <w:rsid w:val="00926076"/>
    <w:rsid w:val="00926223"/>
    <w:rsid w:val="009262E2"/>
    <w:rsid w:val="009276B5"/>
    <w:rsid w:val="00932C27"/>
    <w:rsid w:val="009354DA"/>
    <w:rsid w:val="00936FCE"/>
    <w:rsid w:val="009400F1"/>
    <w:rsid w:val="00940CE2"/>
    <w:rsid w:val="0094113B"/>
    <w:rsid w:val="00945635"/>
    <w:rsid w:val="00946CEA"/>
    <w:rsid w:val="00951B3A"/>
    <w:rsid w:val="00951C57"/>
    <w:rsid w:val="00952224"/>
    <w:rsid w:val="00954AF8"/>
    <w:rsid w:val="00956DEF"/>
    <w:rsid w:val="00957F64"/>
    <w:rsid w:val="00962556"/>
    <w:rsid w:val="0096273D"/>
    <w:rsid w:val="0096388C"/>
    <w:rsid w:val="0096611B"/>
    <w:rsid w:val="0097172D"/>
    <w:rsid w:val="00971BC0"/>
    <w:rsid w:val="00973CC9"/>
    <w:rsid w:val="00974553"/>
    <w:rsid w:val="009755AD"/>
    <w:rsid w:val="009764ED"/>
    <w:rsid w:val="0097762A"/>
    <w:rsid w:val="00977F5D"/>
    <w:rsid w:val="00980762"/>
    <w:rsid w:val="00981629"/>
    <w:rsid w:val="00981C34"/>
    <w:rsid w:val="00983618"/>
    <w:rsid w:val="00983CA0"/>
    <w:rsid w:val="00986404"/>
    <w:rsid w:val="00986A2E"/>
    <w:rsid w:val="00986F6A"/>
    <w:rsid w:val="009913DF"/>
    <w:rsid w:val="00997C5F"/>
    <w:rsid w:val="009A0C48"/>
    <w:rsid w:val="009A3458"/>
    <w:rsid w:val="009B0E2B"/>
    <w:rsid w:val="009B29D1"/>
    <w:rsid w:val="009B59C8"/>
    <w:rsid w:val="009C631A"/>
    <w:rsid w:val="009C63ED"/>
    <w:rsid w:val="009D0B97"/>
    <w:rsid w:val="009D0BA6"/>
    <w:rsid w:val="009D1512"/>
    <w:rsid w:val="009D1876"/>
    <w:rsid w:val="009D2DA6"/>
    <w:rsid w:val="009D5086"/>
    <w:rsid w:val="009D5A5E"/>
    <w:rsid w:val="009E14E7"/>
    <w:rsid w:val="009E3151"/>
    <w:rsid w:val="009E351E"/>
    <w:rsid w:val="009E56D1"/>
    <w:rsid w:val="009E56D5"/>
    <w:rsid w:val="009E5C7D"/>
    <w:rsid w:val="009E7413"/>
    <w:rsid w:val="009E7F6D"/>
    <w:rsid w:val="009F138E"/>
    <w:rsid w:val="00A00ACF"/>
    <w:rsid w:val="00A015FC"/>
    <w:rsid w:val="00A06502"/>
    <w:rsid w:val="00A13204"/>
    <w:rsid w:val="00A134C8"/>
    <w:rsid w:val="00A13D0E"/>
    <w:rsid w:val="00A1414A"/>
    <w:rsid w:val="00A1507B"/>
    <w:rsid w:val="00A2097B"/>
    <w:rsid w:val="00A216E1"/>
    <w:rsid w:val="00A24081"/>
    <w:rsid w:val="00A2620C"/>
    <w:rsid w:val="00A32704"/>
    <w:rsid w:val="00A35305"/>
    <w:rsid w:val="00A379E7"/>
    <w:rsid w:val="00A40E5C"/>
    <w:rsid w:val="00A43D90"/>
    <w:rsid w:val="00A47D48"/>
    <w:rsid w:val="00A47FEC"/>
    <w:rsid w:val="00A533CB"/>
    <w:rsid w:val="00A53FF3"/>
    <w:rsid w:val="00A54454"/>
    <w:rsid w:val="00A63917"/>
    <w:rsid w:val="00A63BBA"/>
    <w:rsid w:val="00A6605F"/>
    <w:rsid w:val="00A70465"/>
    <w:rsid w:val="00A720B6"/>
    <w:rsid w:val="00A7479D"/>
    <w:rsid w:val="00A805AA"/>
    <w:rsid w:val="00A825A0"/>
    <w:rsid w:val="00A86F23"/>
    <w:rsid w:val="00A92B35"/>
    <w:rsid w:val="00A944B6"/>
    <w:rsid w:val="00AA34F6"/>
    <w:rsid w:val="00AA5462"/>
    <w:rsid w:val="00AA56A2"/>
    <w:rsid w:val="00AA5EF5"/>
    <w:rsid w:val="00AA727F"/>
    <w:rsid w:val="00AA7A2C"/>
    <w:rsid w:val="00AB1D6A"/>
    <w:rsid w:val="00AB2950"/>
    <w:rsid w:val="00AB714C"/>
    <w:rsid w:val="00AB786A"/>
    <w:rsid w:val="00AC31EF"/>
    <w:rsid w:val="00AC32B0"/>
    <w:rsid w:val="00AC34A7"/>
    <w:rsid w:val="00AC3D61"/>
    <w:rsid w:val="00AD029E"/>
    <w:rsid w:val="00AD0B05"/>
    <w:rsid w:val="00AD2641"/>
    <w:rsid w:val="00AD3420"/>
    <w:rsid w:val="00AD61DB"/>
    <w:rsid w:val="00AD67A4"/>
    <w:rsid w:val="00AD6B9C"/>
    <w:rsid w:val="00AD7529"/>
    <w:rsid w:val="00AF1EF0"/>
    <w:rsid w:val="00AF4DBC"/>
    <w:rsid w:val="00AF57CB"/>
    <w:rsid w:val="00AF5F0E"/>
    <w:rsid w:val="00AF5F38"/>
    <w:rsid w:val="00B00046"/>
    <w:rsid w:val="00B03600"/>
    <w:rsid w:val="00B03E3F"/>
    <w:rsid w:val="00B05007"/>
    <w:rsid w:val="00B13483"/>
    <w:rsid w:val="00B20960"/>
    <w:rsid w:val="00B21862"/>
    <w:rsid w:val="00B2195D"/>
    <w:rsid w:val="00B22C6E"/>
    <w:rsid w:val="00B231B0"/>
    <w:rsid w:val="00B26FEC"/>
    <w:rsid w:val="00B308D7"/>
    <w:rsid w:val="00B30CC1"/>
    <w:rsid w:val="00B31606"/>
    <w:rsid w:val="00B356ED"/>
    <w:rsid w:val="00B35E27"/>
    <w:rsid w:val="00B3774B"/>
    <w:rsid w:val="00B3786B"/>
    <w:rsid w:val="00B4035B"/>
    <w:rsid w:val="00B423F6"/>
    <w:rsid w:val="00B434F6"/>
    <w:rsid w:val="00B44E56"/>
    <w:rsid w:val="00B53AA8"/>
    <w:rsid w:val="00B53AAE"/>
    <w:rsid w:val="00B60497"/>
    <w:rsid w:val="00B63132"/>
    <w:rsid w:val="00B64BF8"/>
    <w:rsid w:val="00B65BB7"/>
    <w:rsid w:val="00B667CC"/>
    <w:rsid w:val="00B70959"/>
    <w:rsid w:val="00B7149D"/>
    <w:rsid w:val="00B737DF"/>
    <w:rsid w:val="00B74618"/>
    <w:rsid w:val="00B77625"/>
    <w:rsid w:val="00B839F8"/>
    <w:rsid w:val="00B861C5"/>
    <w:rsid w:val="00B87DAE"/>
    <w:rsid w:val="00B90B8E"/>
    <w:rsid w:val="00B923BF"/>
    <w:rsid w:val="00B9670A"/>
    <w:rsid w:val="00B9707F"/>
    <w:rsid w:val="00B97775"/>
    <w:rsid w:val="00BA1D1A"/>
    <w:rsid w:val="00BA45E7"/>
    <w:rsid w:val="00BA6CA0"/>
    <w:rsid w:val="00BB10F4"/>
    <w:rsid w:val="00BB218D"/>
    <w:rsid w:val="00BB3AC1"/>
    <w:rsid w:val="00BC1265"/>
    <w:rsid w:val="00BC1A0F"/>
    <w:rsid w:val="00BC6366"/>
    <w:rsid w:val="00BD27A5"/>
    <w:rsid w:val="00BD4CF7"/>
    <w:rsid w:val="00BD5166"/>
    <w:rsid w:val="00BD7426"/>
    <w:rsid w:val="00BE1DA5"/>
    <w:rsid w:val="00BE2D99"/>
    <w:rsid w:val="00BE5C50"/>
    <w:rsid w:val="00BE60B0"/>
    <w:rsid w:val="00BE6641"/>
    <w:rsid w:val="00BE7574"/>
    <w:rsid w:val="00BF5A18"/>
    <w:rsid w:val="00C01003"/>
    <w:rsid w:val="00C01D04"/>
    <w:rsid w:val="00C036AE"/>
    <w:rsid w:val="00C03808"/>
    <w:rsid w:val="00C12C80"/>
    <w:rsid w:val="00C13BC7"/>
    <w:rsid w:val="00C16E33"/>
    <w:rsid w:val="00C272AC"/>
    <w:rsid w:val="00C32C70"/>
    <w:rsid w:val="00C35888"/>
    <w:rsid w:val="00C36B4E"/>
    <w:rsid w:val="00C37963"/>
    <w:rsid w:val="00C37B06"/>
    <w:rsid w:val="00C40982"/>
    <w:rsid w:val="00C44808"/>
    <w:rsid w:val="00C5081D"/>
    <w:rsid w:val="00C52771"/>
    <w:rsid w:val="00C54208"/>
    <w:rsid w:val="00C61E41"/>
    <w:rsid w:val="00C63B9C"/>
    <w:rsid w:val="00C63C98"/>
    <w:rsid w:val="00C64590"/>
    <w:rsid w:val="00C64740"/>
    <w:rsid w:val="00C6592E"/>
    <w:rsid w:val="00C66854"/>
    <w:rsid w:val="00C71F03"/>
    <w:rsid w:val="00C72800"/>
    <w:rsid w:val="00C74104"/>
    <w:rsid w:val="00C7465F"/>
    <w:rsid w:val="00C75A30"/>
    <w:rsid w:val="00C77F8A"/>
    <w:rsid w:val="00C8095F"/>
    <w:rsid w:val="00C8263D"/>
    <w:rsid w:val="00C84A9A"/>
    <w:rsid w:val="00C862A7"/>
    <w:rsid w:val="00C874AD"/>
    <w:rsid w:val="00C87927"/>
    <w:rsid w:val="00C90508"/>
    <w:rsid w:val="00C90C7E"/>
    <w:rsid w:val="00C911D8"/>
    <w:rsid w:val="00C91864"/>
    <w:rsid w:val="00C92104"/>
    <w:rsid w:val="00C947E7"/>
    <w:rsid w:val="00C959D0"/>
    <w:rsid w:val="00C95C98"/>
    <w:rsid w:val="00C95E54"/>
    <w:rsid w:val="00CA0F7C"/>
    <w:rsid w:val="00CA16EC"/>
    <w:rsid w:val="00CA38B5"/>
    <w:rsid w:val="00CA3BE6"/>
    <w:rsid w:val="00CA55C0"/>
    <w:rsid w:val="00CA6817"/>
    <w:rsid w:val="00CA699D"/>
    <w:rsid w:val="00CB0D91"/>
    <w:rsid w:val="00CB2B48"/>
    <w:rsid w:val="00CB561D"/>
    <w:rsid w:val="00CB6329"/>
    <w:rsid w:val="00CB74F0"/>
    <w:rsid w:val="00CC0504"/>
    <w:rsid w:val="00CC0E99"/>
    <w:rsid w:val="00CC213D"/>
    <w:rsid w:val="00CC507E"/>
    <w:rsid w:val="00CC5699"/>
    <w:rsid w:val="00CD5883"/>
    <w:rsid w:val="00CE3CA8"/>
    <w:rsid w:val="00CE503D"/>
    <w:rsid w:val="00CE5A92"/>
    <w:rsid w:val="00CE7997"/>
    <w:rsid w:val="00CF0412"/>
    <w:rsid w:val="00CF078C"/>
    <w:rsid w:val="00CF2236"/>
    <w:rsid w:val="00CF4B51"/>
    <w:rsid w:val="00D004B3"/>
    <w:rsid w:val="00D01DDF"/>
    <w:rsid w:val="00D067B0"/>
    <w:rsid w:val="00D07EAF"/>
    <w:rsid w:val="00D11874"/>
    <w:rsid w:val="00D1194E"/>
    <w:rsid w:val="00D12EEA"/>
    <w:rsid w:val="00D143D8"/>
    <w:rsid w:val="00D165A2"/>
    <w:rsid w:val="00D1663D"/>
    <w:rsid w:val="00D17EF3"/>
    <w:rsid w:val="00D21174"/>
    <w:rsid w:val="00D23DA8"/>
    <w:rsid w:val="00D246D2"/>
    <w:rsid w:val="00D26FB5"/>
    <w:rsid w:val="00D346E7"/>
    <w:rsid w:val="00D36A31"/>
    <w:rsid w:val="00D36DA4"/>
    <w:rsid w:val="00D409DE"/>
    <w:rsid w:val="00D41A9A"/>
    <w:rsid w:val="00D44FA3"/>
    <w:rsid w:val="00D455E6"/>
    <w:rsid w:val="00D462AA"/>
    <w:rsid w:val="00D4749E"/>
    <w:rsid w:val="00D50602"/>
    <w:rsid w:val="00D50758"/>
    <w:rsid w:val="00D546AA"/>
    <w:rsid w:val="00D55456"/>
    <w:rsid w:val="00D55882"/>
    <w:rsid w:val="00D56E8E"/>
    <w:rsid w:val="00D6197B"/>
    <w:rsid w:val="00D62108"/>
    <w:rsid w:val="00D63A15"/>
    <w:rsid w:val="00D6404E"/>
    <w:rsid w:val="00D708ED"/>
    <w:rsid w:val="00D72850"/>
    <w:rsid w:val="00D73B8E"/>
    <w:rsid w:val="00D8021B"/>
    <w:rsid w:val="00D81125"/>
    <w:rsid w:val="00D81D3E"/>
    <w:rsid w:val="00D836CE"/>
    <w:rsid w:val="00D85040"/>
    <w:rsid w:val="00D85D58"/>
    <w:rsid w:val="00D86C7B"/>
    <w:rsid w:val="00D9086F"/>
    <w:rsid w:val="00D92E3C"/>
    <w:rsid w:val="00D931E4"/>
    <w:rsid w:val="00D93D10"/>
    <w:rsid w:val="00D9737E"/>
    <w:rsid w:val="00D97777"/>
    <w:rsid w:val="00DA26C0"/>
    <w:rsid w:val="00DA3AAA"/>
    <w:rsid w:val="00DA4795"/>
    <w:rsid w:val="00DA5B95"/>
    <w:rsid w:val="00DA7799"/>
    <w:rsid w:val="00DA7B9E"/>
    <w:rsid w:val="00DB1344"/>
    <w:rsid w:val="00DB4051"/>
    <w:rsid w:val="00DB66C4"/>
    <w:rsid w:val="00DB74A6"/>
    <w:rsid w:val="00DC1284"/>
    <w:rsid w:val="00DC3A2B"/>
    <w:rsid w:val="00DC6491"/>
    <w:rsid w:val="00DD242C"/>
    <w:rsid w:val="00DD3478"/>
    <w:rsid w:val="00DD59B9"/>
    <w:rsid w:val="00DE26F9"/>
    <w:rsid w:val="00DE2780"/>
    <w:rsid w:val="00DE5DD8"/>
    <w:rsid w:val="00DE7CDA"/>
    <w:rsid w:val="00DF1931"/>
    <w:rsid w:val="00DF425C"/>
    <w:rsid w:val="00DF5A95"/>
    <w:rsid w:val="00DF7897"/>
    <w:rsid w:val="00E00CAD"/>
    <w:rsid w:val="00E00DB4"/>
    <w:rsid w:val="00E022FE"/>
    <w:rsid w:val="00E028A8"/>
    <w:rsid w:val="00E02DF5"/>
    <w:rsid w:val="00E071BA"/>
    <w:rsid w:val="00E11657"/>
    <w:rsid w:val="00E12EEE"/>
    <w:rsid w:val="00E13253"/>
    <w:rsid w:val="00E15580"/>
    <w:rsid w:val="00E162F5"/>
    <w:rsid w:val="00E16C4A"/>
    <w:rsid w:val="00E20D10"/>
    <w:rsid w:val="00E20E49"/>
    <w:rsid w:val="00E235DB"/>
    <w:rsid w:val="00E254C6"/>
    <w:rsid w:val="00E262E6"/>
    <w:rsid w:val="00E344FE"/>
    <w:rsid w:val="00E3450A"/>
    <w:rsid w:val="00E36C8D"/>
    <w:rsid w:val="00E37FCD"/>
    <w:rsid w:val="00E40674"/>
    <w:rsid w:val="00E408CF"/>
    <w:rsid w:val="00E442B5"/>
    <w:rsid w:val="00E47257"/>
    <w:rsid w:val="00E5087F"/>
    <w:rsid w:val="00E53968"/>
    <w:rsid w:val="00E54B36"/>
    <w:rsid w:val="00E55BC9"/>
    <w:rsid w:val="00E624D2"/>
    <w:rsid w:val="00E63118"/>
    <w:rsid w:val="00E63204"/>
    <w:rsid w:val="00E676AA"/>
    <w:rsid w:val="00E70626"/>
    <w:rsid w:val="00E711F1"/>
    <w:rsid w:val="00E71C76"/>
    <w:rsid w:val="00E73E57"/>
    <w:rsid w:val="00E74023"/>
    <w:rsid w:val="00E86C0C"/>
    <w:rsid w:val="00E9002A"/>
    <w:rsid w:val="00E907E8"/>
    <w:rsid w:val="00E9088B"/>
    <w:rsid w:val="00E94D2E"/>
    <w:rsid w:val="00EA2E75"/>
    <w:rsid w:val="00EA4999"/>
    <w:rsid w:val="00EA55D6"/>
    <w:rsid w:val="00EA7B6B"/>
    <w:rsid w:val="00EB1E23"/>
    <w:rsid w:val="00EB1FE6"/>
    <w:rsid w:val="00EB276A"/>
    <w:rsid w:val="00EB30ED"/>
    <w:rsid w:val="00EB41A3"/>
    <w:rsid w:val="00EB5DDA"/>
    <w:rsid w:val="00EB673C"/>
    <w:rsid w:val="00EB6B20"/>
    <w:rsid w:val="00EC05AD"/>
    <w:rsid w:val="00EC1BA0"/>
    <w:rsid w:val="00EC225E"/>
    <w:rsid w:val="00EC3BC6"/>
    <w:rsid w:val="00EC4EDD"/>
    <w:rsid w:val="00EC5AED"/>
    <w:rsid w:val="00ED0712"/>
    <w:rsid w:val="00ED1DE8"/>
    <w:rsid w:val="00ED1E46"/>
    <w:rsid w:val="00ED2AB8"/>
    <w:rsid w:val="00ED45A0"/>
    <w:rsid w:val="00ED4F95"/>
    <w:rsid w:val="00ED6236"/>
    <w:rsid w:val="00EE2048"/>
    <w:rsid w:val="00EE2B45"/>
    <w:rsid w:val="00EE3FB9"/>
    <w:rsid w:val="00EE40B0"/>
    <w:rsid w:val="00EE56F3"/>
    <w:rsid w:val="00EE6921"/>
    <w:rsid w:val="00EE70AB"/>
    <w:rsid w:val="00EF0B54"/>
    <w:rsid w:val="00EF0F04"/>
    <w:rsid w:val="00EF32AB"/>
    <w:rsid w:val="00EF4B2D"/>
    <w:rsid w:val="00F0798F"/>
    <w:rsid w:val="00F13D6E"/>
    <w:rsid w:val="00F1445A"/>
    <w:rsid w:val="00F14B65"/>
    <w:rsid w:val="00F231CA"/>
    <w:rsid w:val="00F23BA8"/>
    <w:rsid w:val="00F31489"/>
    <w:rsid w:val="00F37BBB"/>
    <w:rsid w:val="00F37E10"/>
    <w:rsid w:val="00F37E8E"/>
    <w:rsid w:val="00F4374C"/>
    <w:rsid w:val="00F4457A"/>
    <w:rsid w:val="00F454F8"/>
    <w:rsid w:val="00F45AE1"/>
    <w:rsid w:val="00F46724"/>
    <w:rsid w:val="00F4691A"/>
    <w:rsid w:val="00F51892"/>
    <w:rsid w:val="00F52471"/>
    <w:rsid w:val="00F57301"/>
    <w:rsid w:val="00F57AC5"/>
    <w:rsid w:val="00F60E7F"/>
    <w:rsid w:val="00F61884"/>
    <w:rsid w:val="00F61932"/>
    <w:rsid w:val="00F643B4"/>
    <w:rsid w:val="00F70544"/>
    <w:rsid w:val="00F729EC"/>
    <w:rsid w:val="00F73456"/>
    <w:rsid w:val="00F82859"/>
    <w:rsid w:val="00F85454"/>
    <w:rsid w:val="00F8614B"/>
    <w:rsid w:val="00F87B60"/>
    <w:rsid w:val="00F937BB"/>
    <w:rsid w:val="00F94014"/>
    <w:rsid w:val="00F94061"/>
    <w:rsid w:val="00F942EE"/>
    <w:rsid w:val="00F94523"/>
    <w:rsid w:val="00FA21CF"/>
    <w:rsid w:val="00FA7561"/>
    <w:rsid w:val="00FB10C2"/>
    <w:rsid w:val="00FB1153"/>
    <w:rsid w:val="00FB7BEA"/>
    <w:rsid w:val="00FC2F10"/>
    <w:rsid w:val="00FC37BA"/>
    <w:rsid w:val="00FC6278"/>
    <w:rsid w:val="00FC653C"/>
    <w:rsid w:val="00FD1036"/>
    <w:rsid w:val="00FE2DD7"/>
    <w:rsid w:val="00FE4AE8"/>
    <w:rsid w:val="00FE52CC"/>
    <w:rsid w:val="00FE572C"/>
    <w:rsid w:val="00FF146C"/>
    <w:rsid w:val="00FF1DAC"/>
    <w:rsid w:val="00FF1F9B"/>
    <w:rsid w:val="00FF2A25"/>
    <w:rsid w:val="00FF5A2B"/>
    <w:rsid w:val="00FF76A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E21223B-1814-4F79-A67B-4E019A0654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C5699"/>
    <w:rPr>
      <w:rFonts w:ascii="Calibri" w:eastAsia="Times New Roman" w:hAnsi="Calibri" w:cs="Times New Roman"/>
    </w:rPr>
  </w:style>
  <w:style w:type="paragraph" w:styleId="Heading3">
    <w:name w:val="heading 3"/>
    <w:basedOn w:val="Normal"/>
    <w:link w:val="Heading3Char"/>
    <w:uiPriority w:val="9"/>
    <w:qFormat/>
    <w:rsid w:val="005E6F2C"/>
    <w:pPr>
      <w:spacing w:before="100" w:beforeAutospacing="1" w:after="100" w:afterAutospacing="1" w:line="240" w:lineRule="auto"/>
      <w:outlineLvl w:val="2"/>
    </w:pPr>
    <w:rPr>
      <w:rFonts w:ascii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5E6F2C"/>
    <w:rPr>
      <w:rFonts w:ascii="Times New Roman" w:eastAsia="Times New Roman" w:hAnsi="Times New Roman" w:cs="Times New Roman"/>
      <w:b/>
      <w:bCs/>
      <w:sz w:val="27"/>
      <w:szCs w:val="27"/>
    </w:rPr>
  </w:style>
  <w:style w:type="table" w:styleId="TableGrid">
    <w:name w:val="Table Grid"/>
    <w:basedOn w:val="TableNormal"/>
    <w:uiPriority w:val="59"/>
    <w:rsid w:val="005E6F2C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5E6F2C"/>
    <w:pPr>
      <w:spacing w:after="0" w:line="240" w:lineRule="auto"/>
    </w:pPr>
    <w:rPr>
      <w:rFonts w:ascii="Calibri" w:eastAsia="Times New Roman" w:hAnsi="Calibri" w:cs="Times New Roman"/>
    </w:rPr>
  </w:style>
  <w:style w:type="paragraph" w:styleId="ListParagraph">
    <w:name w:val="List Paragraph"/>
    <w:basedOn w:val="Normal"/>
    <w:uiPriority w:val="34"/>
    <w:qFormat/>
    <w:rsid w:val="005E6F2C"/>
    <w:pPr>
      <w:ind w:left="720"/>
      <w:contextualSpacing/>
    </w:pPr>
    <w:rPr>
      <w:rFonts w:eastAsia="Calibri"/>
    </w:rPr>
  </w:style>
  <w:style w:type="character" w:customStyle="1" w:styleId="apple-converted-space">
    <w:name w:val="apple-converted-space"/>
    <w:basedOn w:val="DefaultParagraphFont"/>
    <w:rsid w:val="005E6F2C"/>
  </w:style>
  <w:style w:type="character" w:styleId="Hyperlink">
    <w:name w:val="Hyperlink"/>
    <w:basedOn w:val="DefaultParagraphFont"/>
    <w:uiPriority w:val="99"/>
    <w:semiHidden/>
    <w:unhideWhenUsed/>
    <w:rsid w:val="00F60E7F"/>
    <w:rPr>
      <w:color w:val="0000FF"/>
      <w:u w:val="single"/>
    </w:rPr>
  </w:style>
  <w:style w:type="paragraph" w:styleId="NormalWeb">
    <w:name w:val="Normal (Web)"/>
    <w:basedOn w:val="Normal"/>
    <w:semiHidden/>
    <w:unhideWhenUsed/>
    <w:rsid w:val="009F138E"/>
    <w:pPr>
      <w:spacing w:before="100" w:beforeAutospacing="1" w:after="115" w:line="240" w:lineRule="auto"/>
    </w:pPr>
    <w:rPr>
      <w:rFonts w:ascii="Arial Unicode MS" w:eastAsia="Arial Unicode MS" w:hAnsi="Arial Unicode MS" w:cs="Arial Unicode M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1E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1EC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13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388704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351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1</Pages>
  <Words>460</Words>
  <Characters>262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n</dc:creator>
  <cp:lastModifiedBy>User</cp:lastModifiedBy>
  <cp:revision>26</cp:revision>
  <cp:lastPrinted>2017-04-10T12:44:00Z</cp:lastPrinted>
  <dcterms:created xsi:type="dcterms:W3CDTF">2017-04-08T12:33:00Z</dcterms:created>
  <dcterms:modified xsi:type="dcterms:W3CDTF">2017-04-10T12:44:00Z</dcterms:modified>
</cp:coreProperties>
</file>